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5"/>
  </p:notesMasterIdLst>
  <p:handoutMasterIdLst>
    <p:handoutMasterId r:id="rId16"/>
  </p:handoutMasterIdLst>
  <p:sldIdLst>
    <p:sldId id="256" r:id="rId3"/>
    <p:sldId id="267" r:id="rId4"/>
    <p:sldId id="259" r:id="rId5"/>
    <p:sldId id="270" r:id="rId6"/>
    <p:sldId id="261" r:id="rId7"/>
    <p:sldId id="271" r:id="rId8"/>
    <p:sldId id="268" r:id="rId9"/>
    <p:sldId id="274" r:id="rId10"/>
    <p:sldId id="269" r:id="rId11"/>
    <p:sldId id="272" r:id="rId12"/>
    <p:sldId id="265" r:id="rId13"/>
    <p:sldId id="264" r:id="rId1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2" autoAdjust="0"/>
    <p:restoredTop sz="94638" autoAdjust="0"/>
  </p:normalViewPr>
  <p:slideViewPr>
    <p:cSldViewPr>
      <p:cViewPr>
        <p:scale>
          <a:sx n="90" d="100"/>
          <a:sy n="90" d="100"/>
        </p:scale>
        <p:origin x="-1320"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31/2019</a:t>
            </a:fld>
            <a:endParaRPr lang="en-US"/>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1/10/2019</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1/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1/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1/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1/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1/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1/10/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1/10/2019</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1/10/2019</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1/10/2019</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1/10/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1/10/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1/10/2019</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1/2019</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g"/></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83534" y="2355574"/>
            <a:ext cx="8534400" cy="4154984"/>
          </a:xfrm>
          <a:prstGeom prst="rect">
            <a:avLst/>
          </a:prstGeom>
          <a:noFill/>
        </p:spPr>
        <p:txBody>
          <a:bodyPr wrap="square" rtlCol="0">
            <a:spAutoFit/>
          </a:bodyPr>
          <a:lstStyle/>
          <a:p>
            <a:pPr algn="ctr"/>
            <a:r>
              <a:rPr lang="en-GB" sz="2400" b="1" dirty="0" smtClean="0"/>
              <a:t>Antibacterial and anti-biofilm activity of </a:t>
            </a:r>
            <a:r>
              <a:rPr lang="en-GB" sz="2400" b="1" dirty="0" err="1" smtClean="0"/>
              <a:t>quinazolinone</a:t>
            </a:r>
            <a:r>
              <a:rPr lang="en-GB" sz="2400" b="1" dirty="0" smtClean="0"/>
              <a:t> derived Schiff base and its Cu(II) complex</a:t>
            </a:r>
            <a:endParaRPr lang="en-GB" b="1" dirty="0" smtClean="0"/>
          </a:p>
          <a:p>
            <a:pPr algn="ctr"/>
            <a:endParaRPr lang="en-GB" b="1" dirty="0" smtClean="0"/>
          </a:p>
          <a:p>
            <a:pPr algn="ctr"/>
            <a:r>
              <a:rPr lang="en-GB" dirty="0" err="1" smtClean="0"/>
              <a:t>Šárka</a:t>
            </a:r>
            <a:r>
              <a:rPr lang="en-GB" dirty="0" smtClean="0"/>
              <a:t> </a:t>
            </a:r>
            <a:r>
              <a:rPr lang="en-GB" dirty="0" err="1" smtClean="0"/>
              <a:t>Pospíšilová</a:t>
            </a:r>
            <a:r>
              <a:rPr lang="en-GB" dirty="0" smtClean="0"/>
              <a:t> </a:t>
            </a:r>
            <a:r>
              <a:rPr lang="en-GB" baseline="30000" dirty="0" smtClean="0"/>
              <a:t>1*</a:t>
            </a:r>
            <a:r>
              <a:rPr lang="en-GB" dirty="0" smtClean="0"/>
              <a:t>, Jana Hricovíniová</a:t>
            </a:r>
            <a:r>
              <a:rPr lang="en-GB" baseline="30000" dirty="0" smtClean="0"/>
              <a:t>2</a:t>
            </a:r>
            <a:r>
              <a:rPr lang="en-GB" dirty="0" smtClean="0"/>
              <a:t>,</a:t>
            </a:r>
            <a:r>
              <a:rPr lang="cs-CZ" dirty="0" smtClean="0"/>
              <a:t> </a:t>
            </a:r>
            <a:r>
              <a:rPr lang="en-GB" dirty="0" err="1"/>
              <a:t>Alois</a:t>
            </a:r>
            <a:r>
              <a:rPr lang="en-GB" dirty="0"/>
              <a:t> </a:t>
            </a:r>
            <a:r>
              <a:rPr lang="en-GB" dirty="0" err="1" smtClean="0"/>
              <a:t>Čížek</a:t>
            </a:r>
            <a:r>
              <a:rPr lang="cs-CZ" baseline="30000" dirty="0" smtClean="0"/>
              <a:t>3</a:t>
            </a:r>
            <a:r>
              <a:rPr lang="cs-CZ" dirty="0" smtClean="0"/>
              <a:t> ,</a:t>
            </a:r>
            <a:r>
              <a:rPr lang="en-GB" dirty="0" smtClean="0"/>
              <a:t> Zuzana </a:t>
            </a:r>
            <a:r>
              <a:rPr lang="en-GB" dirty="0" err="1" smtClean="0"/>
              <a:t>Hricovíniová</a:t>
            </a:r>
            <a:r>
              <a:rPr lang="cs-CZ" baseline="30000" dirty="0" smtClean="0"/>
              <a:t>4</a:t>
            </a:r>
            <a:r>
              <a:rPr lang="cs-CZ" dirty="0" smtClean="0"/>
              <a:t> , </a:t>
            </a:r>
            <a:r>
              <a:rPr lang="en-GB" dirty="0" smtClean="0"/>
              <a:t>Josef Jampílek</a:t>
            </a:r>
            <a:r>
              <a:rPr lang="en-GB" baseline="30000" dirty="0" smtClean="0"/>
              <a:t>1</a:t>
            </a:r>
            <a:endParaRPr lang="en-GB" b="1" baseline="30000" dirty="0" smtClean="0"/>
          </a:p>
          <a:p>
            <a:endParaRPr lang="en-GB" dirty="0" smtClean="0"/>
          </a:p>
          <a:p>
            <a:pPr>
              <a:spcAft>
                <a:spcPts val="600"/>
              </a:spcAft>
            </a:pPr>
            <a:r>
              <a:rPr lang="en-GB" sz="1400" baseline="30000" dirty="0" smtClean="0"/>
              <a:t>1</a:t>
            </a:r>
            <a:r>
              <a:rPr lang="en-GB" sz="1400" dirty="0" smtClean="0"/>
              <a:t> Division of Biologically Active Complexes and Molecular Magnets, Regional Centre of Advanced Technologies and</a:t>
            </a:r>
            <a:br>
              <a:rPr lang="en-GB" sz="1400" dirty="0" smtClean="0"/>
            </a:br>
            <a:r>
              <a:rPr lang="en-GB" sz="1400" dirty="0" smtClean="0"/>
              <a:t>   Materials, Faculty of Science, </a:t>
            </a:r>
            <a:r>
              <a:rPr lang="en-GB" sz="1400" dirty="0" err="1" smtClean="0"/>
              <a:t>Palacký</a:t>
            </a:r>
            <a:r>
              <a:rPr lang="en-GB" sz="1400" dirty="0" smtClean="0"/>
              <a:t> University, </a:t>
            </a:r>
            <a:r>
              <a:rPr lang="en-GB" sz="1400" dirty="0" err="1" smtClean="0"/>
              <a:t>Šlechtitelů</a:t>
            </a:r>
            <a:r>
              <a:rPr lang="en-GB" sz="1400" dirty="0" smtClean="0"/>
              <a:t> 27, 783 71 Olomouc, Czech Republic</a:t>
            </a:r>
          </a:p>
          <a:p>
            <a:pPr>
              <a:spcAft>
                <a:spcPts val="600"/>
              </a:spcAft>
            </a:pPr>
            <a:r>
              <a:rPr lang="en-GB" sz="1400" baseline="30000" dirty="0" smtClean="0"/>
              <a:t>2</a:t>
            </a:r>
            <a:r>
              <a:rPr lang="en-GB" sz="1400" dirty="0" smtClean="0"/>
              <a:t> Cancer Research Institute, Biomedical Research </a:t>
            </a:r>
            <a:r>
              <a:rPr lang="en-GB" sz="1400" dirty="0" err="1" smtClean="0"/>
              <a:t>Center</a:t>
            </a:r>
            <a:r>
              <a:rPr lang="en-GB" sz="1400" dirty="0" smtClean="0"/>
              <a:t> Slovak Academy of Sciences, </a:t>
            </a:r>
            <a:r>
              <a:rPr lang="en-GB" sz="1400" dirty="0" err="1" smtClean="0"/>
              <a:t>Dúbravska</a:t>
            </a:r>
            <a:r>
              <a:rPr lang="en-GB" sz="1400" dirty="0" smtClean="0"/>
              <a:t> </a:t>
            </a:r>
            <a:r>
              <a:rPr lang="en-GB" sz="1400" dirty="0" err="1" smtClean="0"/>
              <a:t>cesta</a:t>
            </a:r>
            <a:r>
              <a:rPr lang="en-GB" sz="1400" dirty="0" smtClean="0"/>
              <a:t> 9, Bratislava,</a:t>
            </a:r>
            <a:br>
              <a:rPr lang="en-GB" sz="1400" dirty="0" smtClean="0"/>
            </a:br>
            <a:r>
              <a:rPr lang="en-GB" sz="1400" dirty="0" smtClean="0"/>
              <a:t>   845 05 Bratislava, Slovakia</a:t>
            </a:r>
            <a:endParaRPr lang="cs-CZ" sz="1400" dirty="0" smtClean="0"/>
          </a:p>
          <a:p>
            <a:pPr>
              <a:spcAft>
                <a:spcPts val="600"/>
              </a:spcAft>
            </a:pPr>
            <a:r>
              <a:rPr lang="cs-CZ" sz="1400" baseline="30000" dirty="0" smtClean="0"/>
              <a:t>3</a:t>
            </a:r>
            <a:r>
              <a:rPr lang="en-GB" sz="1400" dirty="0" smtClean="0"/>
              <a:t> </a:t>
            </a:r>
            <a:r>
              <a:rPr lang="en-GB" sz="1400" dirty="0"/>
              <a:t>Department of Infectious Diseases and Microbiology, Faculty of Veterinary Medicine, University of Veterinary and</a:t>
            </a:r>
            <a:br>
              <a:rPr lang="en-GB" sz="1400" dirty="0"/>
            </a:br>
            <a:r>
              <a:rPr lang="en-GB" sz="1400" dirty="0"/>
              <a:t>   Pharmaceutical Sciences, </a:t>
            </a:r>
            <a:r>
              <a:rPr lang="en-GB" sz="1400" dirty="0" err="1"/>
              <a:t>Palackého</a:t>
            </a:r>
            <a:r>
              <a:rPr lang="en-GB" sz="1400" dirty="0"/>
              <a:t> </a:t>
            </a:r>
            <a:r>
              <a:rPr lang="en-GB" sz="1400" dirty="0" err="1"/>
              <a:t>třída</a:t>
            </a:r>
            <a:r>
              <a:rPr lang="en-GB" sz="1400" dirty="0"/>
              <a:t> 1, 612 42 Brno, Czech </a:t>
            </a:r>
            <a:r>
              <a:rPr lang="en-GB" sz="1400" dirty="0" smtClean="0"/>
              <a:t>Republic</a:t>
            </a:r>
          </a:p>
          <a:p>
            <a:pPr>
              <a:spcAft>
                <a:spcPts val="600"/>
              </a:spcAft>
            </a:pPr>
            <a:r>
              <a:rPr lang="cs-CZ" sz="1400" baseline="30000" dirty="0"/>
              <a:t>4</a:t>
            </a:r>
            <a:r>
              <a:rPr lang="en-GB" sz="1400" smtClean="0"/>
              <a:t> </a:t>
            </a:r>
            <a:r>
              <a:rPr lang="en-GB" sz="1400" dirty="0" smtClean="0"/>
              <a:t>Institute of Chemistry, Slovak Academy of Sciences, </a:t>
            </a:r>
            <a:r>
              <a:rPr lang="en-GB" sz="1400" dirty="0" err="1" smtClean="0"/>
              <a:t>Dúbravska</a:t>
            </a:r>
            <a:r>
              <a:rPr lang="en-GB" sz="1400" dirty="0" smtClean="0"/>
              <a:t> </a:t>
            </a:r>
            <a:r>
              <a:rPr lang="en-GB" sz="1400" dirty="0" err="1" smtClean="0"/>
              <a:t>cesta</a:t>
            </a:r>
            <a:r>
              <a:rPr lang="en-GB" sz="1400" dirty="0" smtClean="0"/>
              <a:t> 9, 845 38 Bratislava, Slovakia</a:t>
            </a:r>
          </a:p>
          <a:p>
            <a:endParaRPr lang="en-GB" sz="1200" dirty="0" smtClean="0"/>
          </a:p>
          <a:p>
            <a:r>
              <a:rPr lang="en-GB" sz="1400" b="1" dirty="0" smtClean="0"/>
              <a:t>*</a:t>
            </a:r>
            <a:r>
              <a:rPr lang="en-GB" sz="1400" dirty="0" smtClean="0"/>
              <a:t> Corresponding author: sharka.pospisilova@gmail.com</a:t>
            </a:r>
            <a:endParaRPr lang="en-GB" sz="1400" dirty="0"/>
          </a:p>
        </p:txBody>
      </p:sp>
      <p:sp>
        <p:nvSpPr>
          <p:cNvPr id="5" name="Slide Number Placeholder 4"/>
          <p:cNvSpPr>
            <a:spLocks noGrp="1"/>
          </p:cNvSpPr>
          <p:nvPr>
            <p:ph type="sldNum" sz="quarter" idx="12"/>
          </p:nvPr>
        </p:nvSpPr>
        <p:spPr/>
        <p:txBody>
          <a:bodyPr/>
          <a:lstStyle/>
          <a:p>
            <a:fld id="{FCAEAE96-855E-42B1-8DE9-9C9E68DE18C5}" type="slidenum">
              <a:rPr lang="en-GB" smtClean="0"/>
              <a:pPr/>
              <a:t>1</a:t>
            </a:fld>
            <a:endParaRPr lang="en-GB"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28"/>
            <a:ext cx="9144000" cy="219824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p:cNvSpPr>
            <a:spLocks noGrp="1"/>
          </p:cNvSpPr>
          <p:nvPr>
            <p:ph type="sldNum" sz="quarter" idx="12"/>
          </p:nvPr>
        </p:nvSpPr>
        <p:spPr/>
        <p:txBody>
          <a:bodyPr/>
          <a:lstStyle/>
          <a:p>
            <a:fld id="{FCAEAE96-855E-42B1-8DE9-9C9E68DE18C5}" type="slidenum">
              <a:rPr lang="en-GB" smtClean="0"/>
              <a:pPr/>
              <a:t>10</a:t>
            </a:fld>
            <a:endParaRPr lang="en-GB" dirty="0"/>
          </a:p>
        </p:txBody>
      </p:sp>
      <p:sp>
        <p:nvSpPr>
          <p:cNvPr id="4" name="Obdélník 3"/>
          <p:cNvSpPr/>
          <p:nvPr/>
        </p:nvSpPr>
        <p:spPr>
          <a:xfrm>
            <a:off x="381000" y="1392880"/>
            <a:ext cx="6172200" cy="369332"/>
          </a:xfrm>
          <a:prstGeom prst="rect">
            <a:avLst/>
          </a:prstGeom>
        </p:spPr>
        <p:txBody>
          <a:bodyPr wrap="square">
            <a:spAutoFit/>
          </a:bodyPr>
          <a:lstStyle/>
          <a:p>
            <a:r>
              <a:rPr lang="en-GB" b="1" dirty="0"/>
              <a:t>Anti-biofilm activity against </a:t>
            </a:r>
            <a:r>
              <a:rPr lang="en-GB" b="1" i="1" dirty="0"/>
              <a:t>S. aureus </a:t>
            </a:r>
            <a:r>
              <a:rPr lang="en-GB" b="1" dirty="0"/>
              <a:t>ATCC 29213</a:t>
            </a:r>
          </a:p>
        </p:txBody>
      </p:sp>
      <p:sp>
        <p:nvSpPr>
          <p:cNvPr id="5" name="TextBox 3"/>
          <p:cNvSpPr txBox="1"/>
          <p:nvPr/>
        </p:nvSpPr>
        <p:spPr>
          <a:xfrm>
            <a:off x="304800" y="654908"/>
            <a:ext cx="8153400" cy="461665"/>
          </a:xfrm>
          <a:prstGeom prst="rect">
            <a:avLst/>
          </a:prstGeom>
          <a:noFill/>
        </p:spPr>
        <p:txBody>
          <a:bodyPr wrap="square" rtlCol="0">
            <a:spAutoFit/>
          </a:bodyPr>
          <a:lstStyle/>
          <a:p>
            <a:r>
              <a:rPr lang="en-GB" sz="2400" b="1" dirty="0" smtClean="0"/>
              <a:t>Results and discussion</a:t>
            </a:r>
            <a:endParaRPr lang="en-GB" sz="2400" b="1" dirty="0"/>
          </a:p>
        </p:txBody>
      </p:sp>
      <p:sp>
        <p:nvSpPr>
          <p:cNvPr id="6" name="TextovéPole 5"/>
          <p:cNvSpPr txBox="1"/>
          <p:nvPr/>
        </p:nvSpPr>
        <p:spPr>
          <a:xfrm>
            <a:off x="387178" y="1948934"/>
            <a:ext cx="8299622" cy="3139321"/>
          </a:xfrm>
          <a:prstGeom prst="rect">
            <a:avLst/>
          </a:prstGeom>
          <a:noFill/>
        </p:spPr>
        <p:txBody>
          <a:bodyPr wrap="square" rtlCol="0">
            <a:spAutoFit/>
          </a:bodyPr>
          <a:lstStyle/>
          <a:p>
            <a:pPr marL="285750" indent="-285750">
              <a:buFont typeface="Arial" panose="020B0604020202020204" pitchFamily="34" charset="0"/>
              <a:buChar char="•"/>
            </a:pPr>
            <a:r>
              <a:rPr lang="en-GB" dirty="0" smtClean="0"/>
              <a:t>The compounds showed very good activity against pre-formed staphylococcal biofilm, when the MBEC</a:t>
            </a:r>
            <a:r>
              <a:rPr lang="en-GB" baseline="-25000" dirty="0" smtClean="0"/>
              <a:t>90 </a:t>
            </a:r>
            <a:r>
              <a:rPr lang="en-GB" dirty="0" smtClean="0"/>
              <a:t>was only </a:t>
            </a:r>
            <a:r>
              <a:rPr lang="cs-CZ" dirty="0" smtClean="0"/>
              <a:t>2-</a:t>
            </a:r>
            <a:r>
              <a:rPr lang="en-GB" dirty="0" smtClean="0"/>
              <a:t>fold higher than MIC against planktonic cells</a:t>
            </a:r>
            <a:r>
              <a:rPr lang="cs-CZ" dirty="0" smtClean="0"/>
              <a:t>.</a:t>
            </a:r>
            <a:endParaRPr lang="en-GB" dirty="0" smtClean="0"/>
          </a:p>
          <a:p>
            <a:endParaRPr lang="en-GB" dirty="0" smtClean="0"/>
          </a:p>
          <a:p>
            <a:pPr marL="285750" indent="-285750">
              <a:buFont typeface="Arial" panose="020B0604020202020204" pitchFamily="34" charset="0"/>
              <a:buChar char="•"/>
            </a:pPr>
            <a:r>
              <a:rPr lang="en-GB" dirty="0" smtClean="0"/>
              <a:t>In concentration equal to MICs the anti-biofilm activity of Cu(II) complex was only slightly higher than activity of the ligand ( 87.3</a:t>
            </a:r>
            <a:r>
              <a:rPr lang="cs-CZ" dirty="0" smtClean="0"/>
              <a:t> </a:t>
            </a:r>
            <a:r>
              <a:rPr lang="en-GB" dirty="0" smtClean="0"/>
              <a:t>±</a:t>
            </a:r>
            <a:r>
              <a:rPr lang="cs-CZ" dirty="0" smtClean="0"/>
              <a:t> </a:t>
            </a:r>
            <a:r>
              <a:rPr lang="en-GB" dirty="0" smtClean="0"/>
              <a:t>4% </a:t>
            </a:r>
            <a:r>
              <a:rPr lang="en-GB" i="1" dirty="0" smtClean="0"/>
              <a:t>vs</a:t>
            </a:r>
            <a:r>
              <a:rPr lang="cs-CZ" i="1" dirty="0" smtClean="0"/>
              <a:t>.</a:t>
            </a:r>
            <a:r>
              <a:rPr lang="en-GB" dirty="0" smtClean="0"/>
              <a:t> 81.7</a:t>
            </a:r>
            <a:r>
              <a:rPr lang="cs-CZ" dirty="0" smtClean="0"/>
              <a:t> </a:t>
            </a:r>
            <a:r>
              <a:rPr lang="en-GB" dirty="0" smtClean="0"/>
              <a:t>±</a:t>
            </a:r>
            <a:r>
              <a:rPr lang="cs-CZ" dirty="0" smtClean="0"/>
              <a:t> </a:t>
            </a:r>
            <a:r>
              <a:rPr lang="en-GB" dirty="0" smtClean="0"/>
              <a:t>13.7%)</a:t>
            </a:r>
            <a:r>
              <a:rPr lang="cs-CZ" dirty="0" smtClean="0"/>
              <a:t>.</a:t>
            </a:r>
            <a:endParaRPr lang="en-GB" dirty="0" smtClean="0"/>
          </a:p>
          <a:p>
            <a:endParaRPr lang="en-GB" dirty="0" smtClean="0"/>
          </a:p>
          <a:p>
            <a:pPr marL="285750" indent="-285750">
              <a:buFont typeface="Arial" panose="020B0604020202020204" pitchFamily="34" charset="0"/>
              <a:buChar char="•"/>
            </a:pPr>
            <a:r>
              <a:rPr lang="en-GB" dirty="0" smtClean="0"/>
              <a:t>In the concentration equal to ½ MIC, the Cu(II) complex reduced viability of the film by 66.4 ± 10.6%, but the ligand did not have any effect</a:t>
            </a:r>
            <a:r>
              <a:rPr lang="cs-CZ" dirty="0" smtClean="0"/>
              <a:t>.</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Cu(II) complex is an interesting compound for deeper research in the field of anti-biofilm active agents</a:t>
            </a:r>
            <a:r>
              <a:rPr lang="cs-CZ" dirty="0" smtClean="0"/>
              <a:t>.</a:t>
            </a:r>
            <a:endParaRPr lang="en-GB" dirty="0"/>
          </a:p>
        </p:txBody>
      </p:sp>
      <p:pic>
        <p:nvPicPr>
          <p:cNvPr id="7"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Tree>
    <p:extLst>
      <p:ext uri="{BB962C8B-B14F-4D97-AF65-F5344CB8AC3E}">
        <p14:creationId xmlns:p14="http://schemas.microsoft.com/office/powerpoint/2010/main" val="4150891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en-GB" sz="2400" b="1" dirty="0" smtClean="0"/>
              <a:t>Conclusions</a:t>
            </a:r>
            <a:endParaRPr lang="en-GB" sz="2400" b="1" dirty="0"/>
          </a:p>
        </p:txBody>
      </p:sp>
      <p:sp>
        <p:nvSpPr>
          <p:cNvPr id="6" name="Slide Number Placeholder 5"/>
          <p:cNvSpPr>
            <a:spLocks noGrp="1"/>
          </p:cNvSpPr>
          <p:nvPr>
            <p:ph type="sldNum" sz="quarter" idx="12"/>
          </p:nvPr>
        </p:nvSpPr>
        <p:spPr/>
        <p:txBody>
          <a:bodyPr/>
          <a:lstStyle/>
          <a:p>
            <a:fld id="{FCAEAE96-855E-42B1-8DE9-9C9E68DE18C5}" type="slidenum">
              <a:rPr lang="en-GB" smtClean="0"/>
              <a:pPr/>
              <a:t>11</a:t>
            </a:fld>
            <a:endParaRPr lang="en-GB" dirty="0"/>
          </a:p>
        </p:txBody>
      </p:sp>
      <p:pic>
        <p:nvPicPr>
          <p:cNvPr id="7" name="Picture 6">
            <a:extLst>
              <a:ext uri="{FF2B5EF4-FFF2-40B4-BE49-F238E27FC236}">
                <a16:creationId xmlns="" xmlns:a16="http://schemas.microsoft.com/office/drawing/2014/main" id="{794BA44B-1FF5-4193-8A64-D50635E9F3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TextovéPole 1"/>
          <p:cNvSpPr txBox="1"/>
          <p:nvPr/>
        </p:nvSpPr>
        <p:spPr>
          <a:xfrm>
            <a:off x="586947" y="1447800"/>
            <a:ext cx="7795053" cy="3416320"/>
          </a:xfrm>
          <a:prstGeom prst="rect">
            <a:avLst/>
          </a:prstGeom>
          <a:noFill/>
        </p:spPr>
        <p:txBody>
          <a:bodyPr wrap="square" rtlCol="0">
            <a:spAutoFit/>
          </a:bodyPr>
          <a:lstStyle/>
          <a:p>
            <a:pPr marL="285750" indent="-285750">
              <a:buFont typeface="Arial" panose="020B0604020202020204" pitchFamily="34" charset="0"/>
              <a:buChar char="•"/>
            </a:pPr>
            <a:r>
              <a:rPr lang="en-GB" dirty="0" err="1" smtClean="0"/>
              <a:t>Quinazolinone</a:t>
            </a:r>
            <a:r>
              <a:rPr lang="en-GB" dirty="0" smtClean="0"/>
              <a:t> –based  Schiff base and its Cu(II) complex were tested against </a:t>
            </a:r>
            <a:r>
              <a:rPr lang="cs-CZ" dirty="0" smtClean="0"/>
              <a:t/>
            </a:r>
            <a:br>
              <a:rPr lang="cs-CZ" dirty="0" smtClean="0"/>
            </a:br>
            <a:r>
              <a:rPr lang="en-GB" dirty="0" smtClean="0"/>
              <a:t>a spectrum of bacterial pathogens, as well as against staphylococcal biofilm</a:t>
            </a:r>
            <a:r>
              <a:rPr lang="cs-CZ" dirty="0" smtClean="0"/>
              <a:t>.</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The compounds showed good activity against staphylococci, which was defined as bacteriostatic using time-kill method</a:t>
            </a:r>
            <a:r>
              <a:rPr lang="cs-CZ" dirty="0" smtClean="0"/>
              <a:t>.</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Anti-biofilm activity of these compounds is very promising, because the concentration needed to eradicate 90% of matured staphylococcal biofilm was only </a:t>
            </a:r>
            <a:r>
              <a:rPr lang="cs-CZ" dirty="0" smtClean="0"/>
              <a:t>2</a:t>
            </a:r>
            <a:r>
              <a:rPr lang="en-GB" dirty="0" smtClean="0"/>
              <a:t>-fold higher than MICs against planktonic cells</a:t>
            </a:r>
            <a:r>
              <a:rPr lang="cs-CZ" dirty="0" smtClean="0"/>
              <a:t>.</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The compounds are very perspective antibacterial agents and their features should be analysed deeper in following studies.</a:t>
            </a:r>
            <a:endParaRPr lang="en-GB"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smtClean="0"/>
              <a:t>Acknowledgment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5" name="Picture 4">
            <a:extLst>
              <a:ext uri="{FF2B5EF4-FFF2-40B4-BE49-F238E27FC236}">
                <a16:creationId xmlns="" xmlns:a16="http://schemas.microsoft.com/office/drawing/2014/main" id="{843A2F3C-C394-42B8-9C68-63A30F1AC7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Obdélník 1"/>
          <p:cNvSpPr/>
          <p:nvPr/>
        </p:nvSpPr>
        <p:spPr>
          <a:xfrm>
            <a:off x="393355" y="4495800"/>
            <a:ext cx="8261545" cy="646331"/>
          </a:xfrm>
          <a:prstGeom prst="rect">
            <a:avLst/>
          </a:prstGeom>
        </p:spPr>
        <p:txBody>
          <a:bodyPr wrap="square">
            <a:spAutoFit/>
          </a:bodyPr>
          <a:lstStyle/>
          <a:p>
            <a:r>
              <a:rPr lang="en-GB" i="1" dirty="0"/>
              <a:t>This study was supported by the Ministry of Education of the Czech Republic (LO1305) and by project VEGA 2/0022/18.</a:t>
            </a:r>
            <a:endParaRPr lang="en-US" dirty="0"/>
          </a:p>
        </p:txBody>
      </p:sp>
      <p:grpSp>
        <p:nvGrpSpPr>
          <p:cNvPr id="7" name="Skupina 6"/>
          <p:cNvGrpSpPr/>
          <p:nvPr/>
        </p:nvGrpSpPr>
        <p:grpSpPr>
          <a:xfrm>
            <a:off x="481592" y="1681206"/>
            <a:ext cx="4089400" cy="1698625"/>
            <a:chOff x="5054600" y="0"/>
            <a:chExt cx="4089400" cy="1698625"/>
          </a:xfrm>
        </p:grpSpPr>
        <p:pic>
          <p:nvPicPr>
            <p:cNvPr id="8" name="Obrázek 48" descr="rcptm_b.gif"/>
            <p:cNvPicPr>
              <a:picLocks noChangeAspect="1"/>
            </p:cNvPicPr>
            <p:nvPr/>
          </p:nvPicPr>
          <p:blipFill>
            <a:blip r:embed="rId3">
              <a:extLst>
                <a:ext uri="{28A0092B-C50C-407E-A947-70E740481C1C}">
                  <a14:useLocalDpi xmlns:a14="http://schemas.microsoft.com/office/drawing/2010/main" val="0"/>
                </a:ext>
              </a:extLst>
            </a:blip>
            <a:srcRect l="24844" b="26207"/>
            <a:stretch>
              <a:fillRect/>
            </a:stretch>
          </p:blipFill>
          <p:spPr bwMode="auto">
            <a:xfrm>
              <a:off x="5116513" y="217488"/>
              <a:ext cx="258921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ovéPole 5"/>
            <p:cNvSpPr txBox="1">
              <a:spLocks noChangeArrowheads="1"/>
            </p:cNvSpPr>
            <p:nvPr/>
          </p:nvSpPr>
          <p:spPr bwMode="auto">
            <a:xfrm>
              <a:off x="5054600" y="1011238"/>
              <a:ext cx="3014663" cy="215900"/>
            </a:xfrm>
            <a:prstGeom prst="round2DiagRect">
              <a:avLst>
                <a:gd name="adj1" fmla="val 0"/>
                <a:gd name="adj2" fmla="val 0"/>
              </a:avLst>
            </a:prstGeom>
            <a:noFill/>
            <a:ln w="28575">
              <a:noFill/>
              <a:miter lim="800000"/>
              <a:headEnd/>
              <a:tailEnd/>
            </a:ln>
            <a:effectLst/>
          </p:spPr>
          <p:txBody>
            <a:bodyPr lIns="88372" tIns="44186" rIns="88372" bIns="44186"/>
            <a:lstStyle/>
            <a:p>
              <a:pPr defTabSz="4173538">
                <a:lnSpc>
                  <a:spcPct val="80000"/>
                </a:lnSpc>
                <a:defRPr/>
              </a:pPr>
              <a:r>
                <a:rPr lang="cs-CZ" sz="900" b="1" dirty="0">
                  <a:solidFill>
                    <a:srgbClr val="00B0F0"/>
                  </a:solidFill>
                  <a:latin typeface="Candara" panose="020E0502030303020204" pitchFamily="34" charset="0"/>
                  <a:cs typeface="+mn-cs"/>
                </a:rPr>
                <a:t>Regionální centrum pokročilých technologií a materiálů</a:t>
              </a:r>
            </a:p>
          </p:txBody>
        </p:sp>
        <p:pic>
          <p:nvPicPr>
            <p:cNvPr id="10" name="Obrázek 83" descr="rcptm.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15263" y="0"/>
              <a:ext cx="1328737"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 name="Picture 4" descr="https://www.primat.cz/images/generated/autoX128/8/5/3/4/4/85344f24a2153780787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511" t="2645" r="15475" b="8544"/>
          <a:stretch/>
        </p:blipFill>
        <p:spPr bwMode="auto">
          <a:xfrm>
            <a:off x="6836732" y="1610833"/>
            <a:ext cx="1818169" cy="17280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Šarka\Downloads\SAVe.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76897" y="1582367"/>
            <a:ext cx="1872000" cy="187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1618727"/>
            <a:ext cx="7010400" cy="369332"/>
          </a:xfrm>
          <a:prstGeom prst="rect">
            <a:avLst/>
          </a:prstGeom>
          <a:noFill/>
        </p:spPr>
        <p:txBody>
          <a:bodyPr wrap="square" rtlCol="0">
            <a:spAutoFit/>
          </a:bodyPr>
          <a:lstStyle/>
          <a:p>
            <a:r>
              <a:rPr lang="en-GB" b="1" dirty="0" smtClean="0"/>
              <a:t>Graphical Abstract</a:t>
            </a:r>
            <a:endParaRPr lang="en-GB" dirty="0" smtClean="0"/>
          </a:p>
        </p:txBody>
      </p:sp>
      <p:sp>
        <p:nvSpPr>
          <p:cNvPr id="5" name="Rectangle 4"/>
          <p:cNvSpPr/>
          <p:nvPr/>
        </p:nvSpPr>
        <p:spPr>
          <a:xfrm>
            <a:off x="152400" y="533400"/>
            <a:ext cx="8458200" cy="830997"/>
          </a:xfrm>
          <a:prstGeom prst="rect">
            <a:avLst/>
          </a:prstGeom>
        </p:spPr>
        <p:txBody>
          <a:bodyPr wrap="square">
            <a:spAutoFit/>
          </a:bodyPr>
          <a:lstStyle/>
          <a:p>
            <a:pPr algn="ctr"/>
            <a:r>
              <a:rPr lang="en-GB" sz="2400" b="1" dirty="0" smtClean="0"/>
              <a:t>Antibacterial and anti-biofilm activity of </a:t>
            </a:r>
            <a:r>
              <a:rPr lang="en-GB" sz="2400" b="1" dirty="0" err="1" smtClean="0"/>
              <a:t>quinazolinone</a:t>
            </a:r>
            <a:r>
              <a:rPr lang="en-GB" sz="2400" b="1" dirty="0" smtClean="0"/>
              <a:t> derived Schiff base and its Cu(II) complex</a:t>
            </a:r>
            <a:endParaRPr lang="en-GB" sz="2400" b="1" dirty="0"/>
          </a:p>
        </p:txBody>
      </p:sp>
      <p:sp>
        <p:nvSpPr>
          <p:cNvPr id="12" name="Slide Number Placeholder 11"/>
          <p:cNvSpPr>
            <a:spLocks noGrp="1"/>
          </p:cNvSpPr>
          <p:nvPr>
            <p:ph type="sldNum" sz="quarter" idx="12"/>
          </p:nvPr>
        </p:nvSpPr>
        <p:spPr/>
        <p:txBody>
          <a:bodyPr/>
          <a:lstStyle/>
          <a:p>
            <a:fld id="{FCAEAE96-855E-42B1-8DE9-9C9E68DE18C5}" type="slidenum">
              <a:rPr lang="en-GB" smtClean="0">
                <a:latin typeface="Arial" panose="020B0604020202020204" pitchFamily="34" charset="0"/>
                <a:cs typeface="Arial" panose="020B0604020202020204" pitchFamily="34" charset="0"/>
              </a:rPr>
              <a:pPr/>
              <a:t>2</a:t>
            </a:fld>
            <a:endParaRPr lang="en-GB"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cxnSp>
        <p:nvCxnSpPr>
          <p:cNvPr id="7" name="Přímá spojnice se šipkou 6"/>
          <p:cNvCxnSpPr/>
          <p:nvPr/>
        </p:nvCxnSpPr>
        <p:spPr>
          <a:xfrm flipH="1">
            <a:off x="3162300" y="2975315"/>
            <a:ext cx="1009902" cy="8215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nvGrpSpPr>
          <p:cNvPr id="8" name="Skupina 7"/>
          <p:cNvGrpSpPr/>
          <p:nvPr/>
        </p:nvGrpSpPr>
        <p:grpSpPr>
          <a:xfrm>
            <a:off x="5834487" y="3796890"/>
            <a:ext cx="3067573" cy="1734015"/>
            <a:chOff x="346996" y="888796"/>
            <a:chExt cx="11509580" cy="5585796"/>
          </a:xfrm>
        </p:grpSpPr>
        <p:sp>
          <p:nvSpPr>
            <p:cNvPr id="9" name="Cubo 1"/>
            <p:cNvSpPr/>
            <p:nvPr/>
          </p:nvSpPr>
          <p:spPr>
            <a:xfrm>
              <a:off x="346996" y="3111604"/>
              <a:ext cx="11509580" cy="3362988"/>
            </a:xfrm>
            <a:prstGeom prst="cube">
              <a:avLst>
                <a:gd name="adj" fmla="val 89588"/>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Figura a mano libera 2"/>
            <p:cNvSpPr/>
            <p:nvPr/>
          </p:nvSpPr>
          <p:spPr>
            <a:xfrm>
              <a:off x="3018705" y="888796"/>
              <a:ext cx="2804166" cy="3362936"/>
            </a:xfrm>
            <a:custGeom>
              <a:avLst/>
              <a:gdLst>
                <a:gd name="connsiteX0" fmla="*/ 99074 w 2800437"/>
                <a:gd name="connsiteY0" fmla="*/ 3066475 h 3406385"/>
                <a:gd name="connsiteX1" fmla="*/ 430000 w 2800437"/>
                <a:gd name="connsiteY1" fmla="*/ 2866178 h 3406385"/>
                <a:gd name="connsiteX2" fmla="*/ 569337 w 2800437"/>
                <a:gd name="connsiteY2" fmla="*/ 2631047 h 3406385"/>
                <a:gd name="connsiteX3" fmla="*/ 595462 w 2800437"/>
                <a:gd name="connsiteY3" fmla="*/ 2465584 h 3406385"/>
                <a:gd name="connsiteX4" fmla="*/ 517085 w 2800437"/>
                <a:gd name="connsiteY4" fmla="*/ 2265287 h 3406385"/>
                <a:gd name="connsiteX5" fmla="*/ 273245 w 2800437"/>
                <a:gd name="connsiteY5" fmla="*/ 1986612 h 3406385"/>
                <a:gd name="connsiteX6" fmla="*/ 177451 w 2800437"/>
                <a:gd name="connsiteY6" fmla="*/ 1751481 h 3406385"/>
                <a:gd name="connsiteX7" fmla="*/ 186160 w 2800437"/>
                <a:gd name="connsiteY7" fmla="*/ 1437972 h 3406385"/>
                <a:gd name="connsiteX8" fmla="*/ 281954 w 2800437"/>
                <a:gd name="connsiteY8" fmla="*/ 889332 h 3406385"/>
                <a:gd name="connsiteX9" fmla="*/ 421291 w 2800437"/>
                <a:gd name="connsiteY9" fmla="*/ 645492 h 3406385"/>
                <a:gd name="connsiteX10" fmla="*/ 752217 w 2800437"/>
                <a:gd name="connsiteY10" fmla="*/ 323275 h 3406385"/>
                <a:gd name="connsiteX11" fmla="*/ 1065725 w 2800437"/>
                <a:gd name="connsiteY11" fmla="*/ 140395 h 3406385"/>
                <a:gd name="connsiteX12" fmla="*/ 1675325 w 2800437"/>
                <a:gd name="connsiteY12" fmla="*/ 1058 h 3406385"/>
                <a:gd name="connsiteX13" fmla="*/ 2075920 w 2800437"/>
                <a:gd name="connsiteY13" fmla="*/ 88144 h 3406385"/>
                <a:gd name="connsiteX14" fmla="*/ 2467805 w 2800437"/>
                <a:gd name="connsiteY14" fmla="*/ 297150 h 3406385"/>
                <a:gd name="connsiteX15" fmla="*/ 2676811 w 2800437"/>
                <a:gd name="connsiteY15" fmla="*/ 654201 h 3406385"/>
                <a:gd name="connsiteX16" fmla="*/ 2798731 w 2800437"/>
                <a:gd name="connsiteY16" fmla="*/ 1368304 h 3406385"/>
                <a:gd name="connsiteX17" fmla="*/ 2589725 w 2800437"/>
                <a:gd name="connsiteY17" fmla="*/ 1768898 h 3406385"/>
                <a:gd name="connsiteX18" fmla="*/ 2319760 w 2800437"/>
                <a:gd name="connsiteY18" fmla="*/ 2108532 h 3406385"/>
                <a:gd name="connsiteX19" fmla="*/ 2110754 w 2800437"/>
                <a:gd name="connsiteY19" fmla="*/ 2413332 h 3406385"/>
                <a:gd name="connsiteX20" fmla="*/ 2049794 w 2800437"/>
                <a:gd name="connsiteY20" fmla="*/ 2709424 h 3406385"/>
                <a:gd name="connsiteX21" fmla="*/ 2084628 w 2800437"/>
                <a:gd name="connsiteY21" fmla="*/ 2901012 h 3406385"/>
                <a:gd name="connsiteX22" fmla="*/ 2258800 w 2800437"/>
                <a:gd name="connsiteY22" fmla="*/ 3136144 h 3406385"/>
                <a:gd name="connsiteX23" fmla="*/ 2258800 w 2800437"/>
                <a:gd name="connsiteY23" fmla="*/ 3170978 h 3406385"/>
                <a:gd name="connsiteX24" fmla="*/ 1875622 w 2800437"/>
                <a:gd name="connsiteY24" fmla="*/ 3214521 h 3406385"/>
                <a:gd name="connsiteX25" fmla="*/ 1823371 w 2800437"/>
                <a:gd name="connsiteY25" fmla="*/ 3153561 h 3406385"/>
                <a:gd name="connsiteX26" fmla="*/ 1701451 w 2800437"/>
                <a:gd name="connsiteY26" fmla="*/ 2935847 h 3406385"/>
                <a:gd name="connsiteX27" fmla="*/ 1492445 w 2800437"/>
                <a:gd name="connsiteY27" fmla="*/ 3040350 h 3406385"/>
                <a:gd name="connsiteX28" fmla="*/ 1370525 w 2800437"/>
                <a:gd name="connsiteY28" fmla="*/ 3301607 h 3406385"/>
                <a:gd name="connsiteX29" fmla="*/ 1048308 w 2800437"/>
                <a:gd name="connsiteY29" fmla="*/ 3406110 h 3406385"/>
                <a:gd name="connsiteX30" fmla="*/ 961222 w 2800437"/>
                <a:gd name="connsiteY30" fmla="*/ 3275481 h 3406385"/>
                <a:gd name="connsiteX31" fmla="*/ 1004765 w 2800437"/>
                <a:gd name="connsiteY31" fmla="*/ 3005515 h 3406385"/>
                <a:gd name="connsiteX32" fmla="*/ 891554 w 2800437"/>
                <a:gd name="connsiteY32" fmla="*/ 2961972 h 3406385"/>
                <a:gd name="connsiteX33" fmla="*/ 630297 w 2800437"/>
                <a:gd name="connsiteY33" fmla="*/ 3231938 h 3406385"/>
                <a:gd name="connsiteX34" fmla="*/ 334205 w 2800437"/>
                <a:gd name="connsiteY34" fmla="*/ 3336441 h 3406385"/>
                <a:gd name="connsiteX35" fmla="*/ 325497 w 2800437"/>
                <a:gd name="connsiteY35" fmla="*/ 3170978 h 3406385"/>
                <a:gd name="connsiteX36" fmla="*/ 273245 w 2800437"/>
                <a:gd name="connsiteY36" fmla="*/ 3127435 h 3406385"/>
                <a:gd name="connsiteX37" fmla="*/ 29405 w 2800437"/>
                <a:gd name="connsiteY37" fmla="*/ 3162270 h 3406385"/>
                <a:gd name="connsiteX38" fmla="*/ 11988 w 2800437"/>
                <a:gd name="connsiteY38" fmla="*/ 3110018 h 3406385"/>
                <a:gd name="connsiteX39" fmla="*/ 99074 w 2800437"/>
                <a:gd name="connsiteY39" fmla="*/ 3066475 h 3406385"/>
                <a:gd name="connsiteX0" fmla="*/ 99074 w 2800437"/>
                <a:gd name="connsiteY0" fmla="*/ 3066475 h 3406385"/>
                <a:gd name="connsiteX1" fmla="*/ 430000 w 2800437"/>
                <a:gd name="connsiteY1" fmla="*/ 2866178 h 3406385"/>
                <a:gd name="connsiteX2" fmla="*/ 569337 w 2800437"/>
                <a:gd name="connsiteY2" fmla="*/ 2631047 h 3406385"/>
                <a:gd name="connsiteX3" fmla="*/ 595462 w 2800437"/>
                <a:gd name="connsiteY3" fmla="*/ 2465584 h 3406385"/>
                <a:gd name="connsiteX4" fmla="*/ 517085 w 2800437"/>
                <a:gd name="connsiteY4" fmla="*/ 2265287 h 3406385"/>
                <a:gd name="connsiteX5" fmla="*/ 273245 w 2800437"/>
                <a:gd name="connsiteY5" fmla="*/ 1986612 h 3406385"/>
                <a:gd name="connsiteX6" fmla="*/ 177451 w 2800437"/>
                <a:gd name="connsiteY6" fmla="*/ 1751481 h 3406385"/>
                <a:gd name="connsiteX7" fmla="*/ 186160 w 2800437"/>
                <a:gd name="connsiteY7" fmla="*/ 1437972 h 3406385"/>
                <a:gd name="connsiteX8" fmla="*/ 281954 w 2800437"/>
                <a:gd name="connsiteY8" fmla="*/ 889332 h 3406385"/>
                <a:gd name="connsiteX9" fmla="*/ 421291 w 2800437"/>
                <a:gd name="connsiteY9" fmla="*/ 607392 h 3406385"/>
                <a:gd name="connsiteX10" fmla="*/ 752217 w 2800437"/>
                <a:gd name="connsiteY10" fmla="*/ 323275 h 3406385"/>
                <a:gd name="connsiteX11" fmla="*/ 1065725 w 2800437"/>
                <a:gd name="connsiteY11" fmla="*/ 140395 h 3406385"/>
                <a:gd name="connsiteX12" fmla="*/ 1675325 w 2800437"/>
                <a:gd name="connsiteY12" fmla="*/ 1058 h 3406385"/>
                <a:gd name="connsiteX13" fmla="*/ 2075920 w 2800437"/>
                <a:gd name="connsiteY13" fmla="*/ 88144 h 3406385"/>
                <a:gd name="connsiteX14" fmla="*/ 2467805 w 2800437"/>
                <a:gd name="connsiteY14" fmla="*/ 297150 h 3406385"/>
                <a:gd name="connsiteX15" fmla="*/ 2676811 w 2800437"/>
                <a:gd name="connsiteY15" fmla="*/ 654201 h 3406385"/>
                <a:gd name="connsiteX16" fmla="*/ 2798731 w 2800437"/>
                <a:gd name="connsiteY16" fmla="*/ 1368304 h 3406385"/>
                <a:gd name="connsiteX17" fmla="*/ 2589725 w 2800437"/>
                <a:gd name="connsiteY17" fmla="*/ 1768898 h 3406385"/>
                <a:gd name="connsiteX18" fmla="*/ 2319760 w 2800437"/>
                <a:gd name="connsiteY18" fmla="*/ 2108532 h 3406385"/>
                <a:gd name="connsiteX19" fmla="*/ 2110754 w 2800437"/>
                <a:gd name="connsiteY19" fmla="*/ 2413332 h 3406385"/>
                <a:gd name="connsiteX20" fmla="*/ 2049794 w 2800437"/>
                <a:gd name="connsiteY20" fmla="*/ 2709424 h 3406385"/>
                <a:gd name="connsiteX21" fmla="*/ 2084628 w 2800437"/>
                <a:gd name="connsiteY21" fmla="*/ 2901012 h 3406385"/>
                <a:gd name="connsiteX22" fmla="*/ 2258800 w 2800437"/>
                <a:gd name="connsiteY22" fmla="*/ 3136144 h 3406385"/>
                <a:gd name="connsiteX23" fmla="*/ 2258800 w 2800437"/>
                <a:gd name="connsiteY23" fmla="*/ 3170978 h 3406385"/>
                <a:gd name="connsiteX24" fmla="*/ 1875622 w 2800437"/>
                <a:gd name="connsiteY24" fmla="*/ 3214521 h 3406385"/>
                <a:gd name="connsiteX25" fmla="*/ 1823371 w 2800437"/>
                <a:gd name="connsiteY25" fmla="*/ 3153561 h 3406385"/>
                <a:gd name="connsiteX26" fmla="*/ 1701451 w 2800437"/>
                <a:gd name="connsiteY26" fmla="*/ 2935847 h 3406385"/>
                <a:gd name="connsiteX27" fmla="*/ 1492445 w 2800437"/>
                <a:gd name="connsiteY27" fmla="*/ 3040350 h 3406385"/>
                <a:gd name="connsiteX28" fmla="*/ 1370525 w 2800437"/>
                <a:gd name="connsiteY28" fmla="*/ 3301607 h 3406385"/>
                <a:gd name="connsiteX29" fmla="*/ 1048308 w 2800437"/>
                <a:gd name="connsiteY29" fmla="*/ 3406110 h 3406385"/>
                <a:gd name="connsiteX30" fmla="*/ 961222 w 2800437"/>
                <a:gd name="connsiteY30" fmla="*/ 3275481 h 3406385"/>
                <a:gd name="connsiteX31" fmla="*/ 1004765 w 2800437"/>
                <a:gd name="connsiteY31" fmla="*/ 3005515 h 3406385"/>
                <a:gd name="connsiteX32" fmla="*/ 891554 w 2800437"/>
                <a:gd name="connsiteY32" fmla="*/ 2961972 h 3406385"/>
                <a:gd name="connsiteX33" fmla="*/ 630297 w 2800437"/>
                <a:gd name="connsiteY33" fmla="*/ 3231938 h 3406385"/>
                <a:gd name="connsiteX34" fmla="*/ 334205 w 2800437"/>
                <a:gd name="connsiteY34" fmla="*/ 3336441 h 3406385"/>
                <a:gd name="connsiteX35" fmla="*/ 325497 w 2800437"/>
                <a:gd name="connsiteY35" fmla="*/ 3170978 h 3406385"/>
                <a:gd name="connsiteX36" fmla="*/ 273245 w 2800437"/>
                <a:gd name="connsiteY36" fmla="*/ 3127435 h 3406385"/>
                <a:gd name="connsiteX37" fmla="*/ 29405 w 2800437"/>
                <a:gd name="connsiteY37" fmla="*/ 3162270 h 3406385"/>
                <a:gd name="connsiteX38" fmla="*/ 11988 w 2800437"/>
                <a:gd name="connsiteY38" fmla="*/ 3110018 h 3406385"/>
                <a:gd name="connsiteX39" fmla="*/ 99074 w 2800437"/>
                <a:gd name="connsiteY39" fmla="*/ 3066475 h 3406385"/>
                <a:gd name="connsiteX0" fmla="*/ 99074 w 2800437"/>
                <a:gd name="connsiteY0" fmla="*/ 3066475 h 3406385"/>
                <a:gd name="connsiteX1" fmla="*/ 430000 w 2800437"/>
                <a:gd name="connsiteY1" fmla="*/ 2866178 h 3406385"/>
                <a:gd name="connsiteX2" fmla="*/ 569337 w 2800437"/>
                <a:gd name="connsiteY2" fmla="*/ 2631047 h 3406385"/>
                <a:gd name="connsiteX3" fmla="*/ 595462 w 2800437"/>
                <a:gd name="connsiteY3" fmla="*/ 2465584 h 3406385"/>
                <a:gd name="connsiteX4" fmla="*/ 517085 w 2800437"/>
                <a:gd name="connsiteY4" fmla="*/ 2265287 h 3406385"/>
                <a:gd name="connsiteX5" fmla="*/ 273245 w 2800437"/>
                <a:gd name="connsiteY5" fmla="*/ 1986612 h 3406385"/>
                <a:gd name="connsiteX6" fmla="*/ 177451 w 2800437"/>
                <a:gd name="connsiteY6" fmla="*/ 1751481 h 3406385"/>
                <a:gd name="connsiteX7" fmla="*/ 186160 w 2800437"/>
                <a:gd name="connsiteY7" fmla="*/ 1437972 h 3406385"/>
                <a:gd name="connsiteX8" fmla="*/ 234329 w 2800437"/>
                <a:gd name="connsiteY8" fmla="*/ 927432 h 3406385"/>
                <a:gd name="connsiteX9" fmla="*/ 421291 w 2800437"/>
                <a:gd name="connsiteY9" fmla="*/ 607392 h 3406385"/>
                <a:gd name="connsiteX10" fmla="*/ 752217 w 2800437"/>
                <a:gd name="connsiteY10" fmla="*/ 323275 h 3406385"/>
                <a:gd name="connsiteX11" fmla="*/ 1065725 w 2800437"/>
                <a:gd name="connsiteY11" fmla="*/ 140395 h 3406385"/>
                <a:gd name="connsiteX12" fmla="*/ 1675325 w 2800437"/>
                <a:gd name="connsiteY12" fmla="*/ 1058 h 3406385"/>
                <a:gd name="connsiteX13" fmla="*/ 2075920 w 2800437"/>
                <a:gd name="connsiteY13" fmla="*/ 88144 h 3406385"/>
                <a:gd name="connsiteX14" fmla="*/ 2467805 w 2800437"/>
                <a:gd name="connsiteY14" fmla="*/ 297150 h 3406385"/>
                <a:gd name="connsiteX15" fmla="*/ 2676811 w 2800437"/>
                <a:gd name="connsiteY15" fmla="*/ 654201 h 3406385"/>
                <a:gd name="connsiteX16" fmla="*/ 2798731 w 2800437"/>
                <a:gd name="connsiteY16" fmla="*/ 1368304 h 3406385"/>
                <a:gd name="connsiteX17" fmla="*/ 2589725 w 2800437"/>
                <a:gd name="connsiteY17" fmla="*/ 1768898 h 3406385"/>
                <a:gd name="connsiteX18" fmla="*/ 2319760 w 2800437"/>
                <a:gd name="connsiteY18" fmla="*/ 2108532 h 3406385"/>
                <a:gd name="connsiteX19" fmla="*/ 2110754 w 2800437"/>
                <a:gd name="connsiteY19" fmla="*/ 2413332 h 3406385"/>
                <a:gd name="connsiteX20" fmla="*/ 2049794 w 2800437"/>
                <a:gd name="connsiteY20" fmla="*/ 2709424 h 3406385"/>
                <a:gd name="connsiteX21" fmla="*/ 2084628 w 2800437"/>
                <a:gd name="connsiteY21" fmla="*/ 2901012 h 3406385"/>
                <a:gd name="connsiteX22" fmla="*/ 2258800 w 2800437"/>
                <a:gd name="connsiteY22" fmla="*/ 3136144 h 3406385"/>
                <a:gd name="connsiteX23" fmla="*/ 2258800 w 2800437"/>
                <a:gd name="connsiteY23" fmla="*/ 3170978 h 3406385"/>
                <a:gd name="connsiteX24" fmla="*/ 1875622 w 2800437"/>
                <a:gd name="connsiteY24" fmla="*/ 3214521 h 3406385"/>
                <a:gd name="connsiteX25" fmla="*/ 1823371 w 2800437"/>
                <a:gd name="connsiteY25" fmla="*/ 3153561 h 3406385"/>
                <a:gd name="connsiteX26" fmla="*/ 1701451 w 2800437"/>
                <a:gd name="connsiteY26" fmla="*/ 2935847 h 3406385"/>
                <a:gd name="connsiteX27" fmla="*/ 1492445 w 2800437"/>
                <a:gd name="connsiteY27" fmla="*/ 3040350 h 3406385"/>
                <a:gd name="connsiteX28" fmla="*/ 1370525 w 2800437"/>
                <a:gd name="connsiteY28" fmla="*/ 3301607 h 3406385"/>
                <a:gd name="connsiteX29" fmla="*/ 1048308 w 2800437"/>
                <a:gd name="connsiteY29" fmla="*/ 3406110 h 3406385"/>
                <a:gd name="connsiteX30" fmla="*/ 961222 w 2800437"/>
                <a:gd name="connsiteY30" fmla="*/ 3275481 h 3406385"/>
                <a:gd name="connsiteX31" fmla="*/ 1004765 w 2800437"/>
                <a:gd name="connsiteY31" fmla="*/ 3005515 h 3406385"/>
                <a:gd name="connsiteX32" fmla="*/ 891554 w 2800437"/>
                <a:gd name="connsiteY32" fmla="*/ 2961972 h 3406385"/>
                <a:gd name="connsiteX33" fmla="*/ 630297 w 2800437"/>
                <a:gd name="connsiteY33" fmla="*/ 3231938 h 3406385"/>
                <a:gd name="connsiteX34" fmla="*/ 334205 w 2800437"/>
                <a:gd name="connsiteY34" fmla="*/ 3336441 h 3406385"/>
                <a:gd name="connsiteX35" fmla="*/ 325497 w 2800437"/>
                <a:gd name="connsiteY35" fmla="*/ 3170978 h 3406385"/>
                <a:gd name="connsiteX36" fmla="*/ 273245 w 2800437"/>
                <a:gd name="connsiteY36" fmla="*/ 3127435 h 3406385"/>
                <a:gd name="connsiteX37" fmla="*/ 29405 w 2800437"/>
                <a:gd name="connsiteY37" fmla="*/ 3162270 h 3406385"/>
                <a:gd name="connsiteX38" fmla="*/ 11988 w 2800437"/>
                <a:gd name="connsiteY38" fmla="*/ 3110018 h 3406385"/>
                <a:gd name="connsiteX39" fmla="*/ 99074 w 2800437"/>
                <a:gd name="connsiteY39" fmla="*/ 3066475 h 3406385"/>
                <a:gd name="connsiteX0" fmla="*/ 99074 w 2800437"/>
                <a:gd name="connsiteY0" fmla="*/ 3066475 h 3406385"/>
                <a:gd name="connsiteX1" fmla="*/ 430000 w 2800437"/>
                <a:gd name="connsiteY1" fmla="*/ 2866178 h 3406385"/>
                <a:gd name="connsiteX2" fmla="*/ 569337 w 2800437"/>
                <a:gd name="connsiteY2" fmla="*/ 2631047 h 3406385"/>
                <a:gd name="connsiteX3" fmla="*/ 595462 w 2800437"/>
                <a:gd name="connsiteY3" fmla="*/ 2465584 h 3406385"/>
                <a:gd name="connsiteX4" fmla="*/ 517085 w 2800437"/>
                <a:gd name="connsiteY4" fmla="*/ 2265287 h 3406385"/>
                <a:gd name="connsiteX5" fmla="*/ 273245 w 2800437"/>
                <a:gd name="connsiteY5" fmla="*/ 1986612 h 3406385"/>
                <a:gd name="connsiteX6" fmla="*/ 177451 w 2800437"/>
                <a:gd name="connsiteY6" fmla="*/ 1751481 h 3406385"/>
                <a:gd name="connsiteX7" fmla="*/ 157585 w 2800437"/>
                <a:gd name="connsiteY7" fmla="*/ 1371297 h 3406385"/>
                <a:gd name="connsiteX8" fmla="*/ 234329 w 2800437"/>
                <a:gd name="connsiteY8" fmla="*/ 927432 h 3406385"/>
                <a:gd name="connsiteX9" fmla="*/ 421291 w 2800437"/>
                <a:gd name="connsiteY9" fmla="*/ 607392 h 3406385"/>
                <a:gd name="connsiteX10" fmla="*/ 752217 w 2800437"/>
                <a:gd name="connsiteY10" fmla="*/ 323275 h 3406385"/>
                <a:gd name="connsiteX11" fmla="*/ 1065725 w 2800437"/>
                <a:gd name="connsiteY11" fmla="*/ 140395 h 3406385"/>
                <a:gd name="connsiteX12" fmla="*/ 1675325 w 2800437"/>
                <a:gd name="connsiteY12" fmla="*/ 1058 h 3406385"/>
                <a:gd name="connsiteX13" fmla="*/ 2075920 w 2800437"/>
                <a:gd name="connsiteY13" fmla="*/ 88144 h 3406385"/>
                <a:gd name="connsiteX14" fmla="*/ 2467805 w 2800437"/>
                <a:gd name="connsiteY14" fmla="*/ 297150 h 3406385"/>
                <a:gd name="connsiteX15" fmla="*/ 2676811 w 2800437"/>
                <a:gd name="connsiteY15" fmla="*/ 654201 h 3406385"/>
                <a:gd name="connsiteX16" fmla="*/ 2798731 w 2800437"/>
                <a:gd name="connsiteY16" fmla="*/ 1368304 h 3406385"/>
                <a:gd name="connsiteX17" fmla="*/ 2589725 w 2800437"/>
                <a:gd name="connsiteY17" fmla="*/ 1768898 h 3406385"/>
                <a:gd name="connsiteX18" fmla="*/ 2319760 w 2800437"/>
                <a:gd name="connsiteY18" fmla="*/ 2108532 h 3406385"/>
                <a:gd name="connsiteX19" fmla="*/ 2110754 w 2800437"/>
                <a:gd name="connsiteY19" fmla="*/ 2413332 h 3406385"/>
                <a:gd name="connsiteX20" fmla="*/ 2049794 w 2800437"/>
                <a:gd name="connsiteY20" fmla="*/ 2709424 h 3406385"/>
                <a:gd name="connsiteX21" fmla="*/ 2084628 w 2800437"/>
                <a:gd name="connsiteY21" fmla="*/ 2901012 h 3406385"/>
                <a:gd name="connsiteX22" fmla="*/ 2258800 w 2800437"/>
                <a:gd name="connsiteY22" fmla="*/ 3136144 h 3406385"/>
                <a:gd name="connsiteX23" fmla="*/ 2258800 w 2800437"/>
                <a:gd name="connsiteY23" fmla="*/ 3170978 h 3406385"/>
                <a:gd name="connsiteX24" fmla="*/ 1875622 w 2800437"/>
                <a:gd name="connsiteY24" fmla="*/ 3214521 h 3406385"/>
                <a:gd name="connsiteX25" fmla="*/ 1823371 w 2800437"/>
                <a:gd name="connsiteY25" fmla="*/ 3153561 h 3406385"/>
                <a:gd name="connsiteX26" fmla="*/ 1701451 w 2800437"/>
                <a:gd name="connsiteY26" fmla="*/ 2935847 h 3406385"/>
                <a:gd name="connsiteX27" fmla="*/ 1492445 w 2800437"/>
                <a:gd name="connsiteY27" fmla="*/ 3040350 h 3406385"/>
                <a:gd name="connsiteX28" fmla="*/ 1370525 w 2800437"/>
                <a:gd name="connsiteY28" fmla="*/ 3301607 h 3406385"/>
                <a:gd name="connsiteX29" fmla="*/ 1048308 w 2800437"/>
                <a:gd name="connsiteY29" fmla="*/ 3406110 h 3406385"/>
                <a:gd name="connsiteX30" fmla="*/ 961222 w 2800437"/>
                <a:gd name="connsiteY30" fmla="*/ 3275481 h 3406385"/>
                <a:gd name="connsiteX31" fmla="*/ 1004765 w 2800437"/>
                <a:gd name="connsiteY31" fmla="*/ 3005515 h 3406385"/>
                <a:gd name="connsiteX32" fmla="*/ 891554 w 2800437"/>
                <a:gd name="connsiteY32" fmla="*/ 2961972 h 3406385"/>
                <a:gd name="connsiteX33" fmla="*/ 630297 w 2800437"/>
                <a:gd name="connsiteY33" fmla="*/ 3231938 h 3406385"/>
                <a:gd name="connsiteX34" fmla="*/ 334205 w 2800437"/>
                <a:gd name="connsiteY34" fmla="*/ 3336441 h 3406385"/>
                <a:gd name="connsiteX35" fmla="*/ 325497 w 2800437"/>
                <a:gd name="connsiteY35" fmla="*/ 3170978 h 3406385"/>
                <a:gd name="connsiteX36" fmla="*/ 273245 w 2800437"/>
                <a:gd name="connsiteY36" fmla="*/ 3127435 h 3406385"/>
                <a:gd name="connsiteX37" fmla="*/ 29405 w 2800437"/>
                <a:gd name="connsiteY37" fmla="*/ 3162270 h 3406385"/>
                <a:gd name="connsiteX38" fmla="*/ 11988 w 2800437"/>
                <a:gd name="connsiteY38" fmla="*/ 3110018 h 3406385"/>
                <a:gd name="connsiteX39" fmla="*/ 99074 w 2800437"/>
                <a:gd name="connsiteY39" fmla="*/ 3066475 h 3406385"/>
                <a:gd name="connsiteX0" fmla="*/ 99074 w 2803604"/>
                <a:gd name="connsiteY0" fmla="*/ 3066475 h 3406385"/>
                <a:gd name="connsiteX1" fmla="*/ 430000 w 2803604"/>
                <a:gd name="connsiteY1" fmla="*/ 2866178 h 3406385"/>
                <a:gd name="connsiteX2" fmla="*/ 569337 w 2803604"/>
                <a:gd name="connsiteY2" fmla="*/ 2631047 h 3406385"/>
                <a:gd name="connsiteX3" fmla="*/ 595462 w 2803604"/>
                <a:gd name="connsiteY3" fmla="*/ 2465584 h 3406385"/>
                <a:gd name="connsiteX4" fmla="*/ 517085 w 2803604"/>
                <a:gd name="connsiteY4" fmla="*/ 2265287 h 3406385"/>
                <a:gd name="connsiteX5" fmla="*/ 273245 w 2803604"/>
                <a:gd name="connsiteY5" fmla="*/ 1986612 h 3406385"/>
                <a:gd name="connsiteX6" fmla="*/ 177451 w 2803604"/>
                <a:gd name="connsiteY6" fmla="*/ 1751481 h 3406385"/>
                <a:gd name="connsiteX7" fmla="*/ 157585 w 2803604"/>
                <a:gd name="connsiteY7" fmla="*/ 1371297 h 3406385"/>
                <a:gd name="connsiteX8" fmla="*/ 234329 w 2803604"/>
                <a:gd name="connsiteY8" fmla="*/ 927432 h 3406385"/>
                <a:gd name="connsiteX9" fmla="*/ 421291 w 2803604"/>
                <a:gd name="connsiteY9" fmla="*/ 607392 h 3406385"/>
                <a:gd name="connsiteX10" fmla="*/ 752217 w 2803604"/>
                <a:gd name="connsiteY10" fmla="*/ 323275 h 3406385"/>
                <a:gd name="connsiteX11" fmla="*/ 1065725 w 2803604"/>
                <a:gd name="connsiteY11" fmla="*/ 140395 h 3406385"/>
                <a:gd name="connsiteX12" fmla="*/ 1675325 w 2803604"/>
                <a:gd name="connsiteY12" fmla="*/ 1058 h 3406385"/>
                <a:gd name="connsiteX13" fmla="*/ 2075920 w 2803604"/>
                <a:gd name="connsiteY13" fmla="*/ 88144 h 3406385"/>
                <a:gd name="connsiteX14" fmla="*/ 2467805 w 2803604"/>
                <a:gd name="connsiteY14" fmla="*/ 297150 h 3406385"/>
                <a:gd name="connsiteX15" fmla="*/ 2714911 w 2803604"/>
                <a:gd name="connsiteY15" fmla="*/ 663726 h 3406385"/>
                <a:gd name="connsiteX16" fmla="*/ 2798731 w 2803604"/>
                <a:gd name="connsiteY16" fmla="*/ 1368304 h 3406385"/>
                <a:gd name="connsiteX17" fmla="*/ 2589725 w 2803604"/>
                <a:gd name="connsiteY17" fmla="*/ 1768898 h 3406385"/>
                <a:gd name="connsiteX18" fmla="*/ 2319760 w 2803604"/>
                <a:gd name="connsiteY18" fmla="*/ 2108532 h 3406385"/>
                <a:gd name="connsiteX19" fmla="*/ 2110754 w 2803604"/>
                <a:gd name="connsiteY19" fmla="*/ 2413332 h 3406385"/>
                <a:gd name="connsiteX20" fmla="*/ 2049794 w 2803604"/>
                <a:gd name="connsiteY20" fmla="*/ 2709424 h 3406385"/>
                <a:gd name="connsiteX21" fmla="*/ 2084628 w 2803604"/>
                <a:gd name="connsiteY21" fmla="*/ 2901012 h 3406385"/>
                <a:gd name="connsiteX22" fmla="*/ 2258800 w 2803604"/>
                <a:gd name="connsiteY22" fmla="*/ 3136144 h 3406385"/>
                <a:gd name="connsiteX23" fmla="*/ 2258800 w 2803604"/>
                <a:gd name="connsiteY23" fmla="*/ 3170978 h 3406385"/>
                <a:gd name="connsiteX24" fmla="*/ 1875622 w 2803604"/>
                <a:gd name="connsiteY24" fmla="*/ 3214521 h 3406385"/>
                <a:gd name="connsiteX25" fmla="*/ 1823371 w 2803604"/>
                <a:gd name="connsiteY25" fmla="*/ 3153561 h 3406385"/>
                <a:gd name="connsiteX26" fmla="*/ 1701451 w 2803604"/>
                <a:gd name="connsiteY26" fmla="*/ 2935847 h 3406385"/>
                <a:gd name="connsiteX27" fmla="*/ 1492445 w 2803604"/>
                <a:gd name="connsiteY27" fmla="*/ 3040350 h 3406385"/>
                <a:gd name="connsiteX28" fmla="*/ 1370525 w 2803604"/>
                <a:gd name="connsiteY28" fmla="*/ 3301607 h 3406385"/>
                <a:gd name="connsiteX29" fmla="*/ 1048308 w 2803604"/>
                <a:gd name="connsiteY29" fmla="*/ 3406110 h 3406385"/>
                <a:gd name="connsiteX30" fmla="*/ 961222 w 2803604"/>
                <a:gd name="connsiteY30" fmla="*/ 3275481 h 3406385"/>
                <a:gd name="connsiteX31" fmla="*/ 1004765 w 2803604"/>
                <a:gd name="connsiteY31" fmla="*/ 3005515 h 3406385"/>
                <a:gd name="connsiteX32" fmla="*/ 891554 w 2803604"/>
                <a:gd name="connsiteY32" fmla="*/ 2961972 h 3406385"/>
                <a:gd name="connsiteX33" fmla="*/ 630297 w 2803604"/>
                <a:gd name="connsiteY33" fmla="*/ 3231938 h 3406385"/>
                <a:gd name="connsiteX34" fmla="*/ 334205 w 2803604"/>
                <a:gd name="connsiteY34" fmla="*/ 3336441 h 3406385"/>
                <a:gd name="connsiteX35" fmla="*/ 325497 w 2803604"/>
                <a:gd name="connsiteY35" fmla="*/ 3170978 h 3406385"/>
                <a:gd name="connsiteX36" fmla="*/ 273245 w 2803604"/>
                <a:gd name="connsiteY36" fmla="*/ 3127435 h 3406385"/>
                <a:gd name="connsiteX37" fmla="*/ 29405 w 2803604"/>
                <a:gd name="connsiteY37" fmla="*/ 3162270 h 3406385"/>
                <a:gd name="connsiteX38" fmla="*/ 11988 w 2803604"/>
                <a:gd name="connsiteY38" fmla="*/ 3110018 h 3406385"/>
                <a:gd name="connsiteX39" fmla="*/ 99074 w 2803604"/>
                <a:gd name="connsiteY39" fmla="*/ 3066475 h 3406385"/>
                <a:gd name="connsiteX0" fmla="*/ 99074 w 2804166"/>
                <a:gd name="connsiteY0" fmla="*/ 3066369 h 3406279"/>
                <a:gd name="connsiteX1" fmla="*/ 430000 w 2804166"/>
                <a:gd name="connsiteY1" fmla="*/ 2866072 h 3406279"/>
                <a:gd name="connsiteX2" fmla="*/ 569337 w 2804166"/>
                <a:gd name="connsiteY2" fmla="*/ 2630941 h 3406279"/>
                <a:gd name="connsiteX3" fmla="*/ 595462 w 2804166"/>
                <a:gd name="connsiteY3" fmla="*/ 2465478 h 3406279"/>
                <a:gd name="connsiteX4" fmla="*/ 517085 w 2804166"/>
                <a:gd name="connsiteY4" fmla="*/ 2265181 h 3406279"/>
                <a:gd name="connsiteX5" fmla="*/ 273245 w 2804166"/>
                <a:gd name="connsiteY5" fmla="*/ 1986506 h 3406279"/>
                <a:gd name="connsiteX6" fmla="*/ 177451 w 2804166"/>
                <a:gd name="connsiteY6" fmla="*/ 1751375 h 3406279"/>
                <a:gd name="connsiteX7" fmla="*/ 157585 w 2804166"/>
                <a:gd name="connsiteY7" fmla="*/ 1371191 h 3406279"/>
                <a:gd name="connsiteX8" fmla="*/ 234329 w 2804166"/>
                <a:gd name="connsiteY8" fmla="*/ 927326 h 3406279"/>
                <a:gd name="connsiteX9" fmla="*/ 421291 w 2804166"/>
                <a:gd name="connsiteY9" fmla="*/ 607286 h 3406279"/>
                <a:gd name="connsiteX10" fmla="*/ 752217 w 2804166"/>
                <a:gd name="connsiteY10" fmla="*/ 323169 h 3406279"/>
                <a:gd name="connsiteX11" fmla="*/ 1065725 w 2804166"/>
                <a:gd name="connsiteY11" fmla="*/ 140289 h 3406279"/>
                <a:gd name="connsiteX12" fmla="*/ 1675325 w 2804166"/>
                <a:gd name="connsiteY12" fmla="*/ 952 h 3406279"/>
                <a:gd name="connsiteX13" fmla="*/ 2075920 w 2804166"/>
                <a:gd name="connsiteY13" fmla="*/ 88038 h 3406279"/>
                <a:gd name="connsiteX14" fmla="*/ 2420180 w 2804166"/>
                <a:gd name="connsiteY14" fmla="*/ 258944 h 3406279"/>
                <a:gd name="connsiteX15" fmla="*/ 2714911 w 2804166"/>
                <a:gd name="connsiteY15" fmla="*/ 663620 h 3406279"/>
                <a:gd name="connsiteX16" fmla="*/ 2798731 w 2804166"/>
                <a:gd name="connsiteY16" fmla="*/ 1368198 h 3406279"/>
                <a:gd name="connsiteX17" fmla="*/ 2589725 w 2804166"/>
                <a:gd name="connsiteY17" fmla="*/ 1768792 h 3406279"/>
                <a:gd name="connsiteX18" fmla="*/ 2319760 w 2804166"/>
                <a:gd name="connsiteY18" fmla="*/ 2108426 h 3406279"/>
                <a:gd name="connsiteX19" fmla="*/ 2110754 w 2804166"/>
                <a:gd name="connsiteY19" fmla="*/ 2413226 h 3406279"/>
                <a:gd name="connsiteX20" fmla="*/ 2049794 w 2804166"/>
                <a:gd name="connsiteY20" fmla="*/ 2709318 h 3406279"/>
                <a:gd name="connsiteX21" fmla="*/ 2084628 w 2804166"/>
                <a:gd name="connsiteY21" fmla="*/ 2900906 h 3406279"/>
                <a:gd name="connsiteX22" fmla="*/ 2258800 w 2804166"/>
                <a:gd name="connsiteY22" fmla="*/ 3136038 h 3406279"/>
                <a:gd name="connsiteX23" fmla="*/ 2258800 w 2804166"/>
                <a:gd name="connsiteY23" fmla="*/ 3170872 h 3406279"/>
                <a:gd name="connsiteX24" fmla="*/ 1875622 w 2804166"/>
                <a:gd name="connsiteY24" fmla="*/ 3214415 h 3406279"/>
                <a:gd name="connsiteX25" fmla="*/ 1823371 w 2804166"/>
                <a:gd name="connsiteY25" fmla="*/ 3153455 h 3406279"/>
                <a:gd name="connsiteX26" fmla="*/ 1701451 w 2804166"/>
                <a:gd name="connsiteY26" fmla="*/ 2935741 h 3406279"/>
                <a:gd name="connsiteX27" fmla="*/ 1492445 w 2804166"/>
                <a:gd name="connsiteY27" fmla="*/ 3040244 h 3406279"/>
                <a:gd name="connsiteX28" fmla="*/ 1370525 w 2804166"/>
                <a:gd name="connsiteY28" fmla="*/ 3301501 h 3406279"/>
                <a:gd name="connsiteX29" fmla="*/ 1048308 w 2804166"/>
                <a:gd name="connsiteY29" fmla="*/ 3406004 h 3406279"/>
                <a:gd name="connsiteX30" fmla="*/ 961222 w 2804166"/>
                <a:gd name="connsiteY30" fmla="*/ 3275375 h 3406279"/>
                <a:gd name="connsiteX31" fmla="*/ 1004765 w 2804166"/>
                <a:gd name="connsiteY31" fmla="*/ 3005409 h 3406279"/>
                <a:gd name="connsiteX32" fmla="*/ 891554 w 2804166"/>
                <a:gd name="connsiteY32" fmla="*/ 2961866 h 3406279"/>
                <a:gd name="connsiteX33" fmla="*/ 630297 w 2804166"/>
                <a:gd name="connsiteY33" fmla="*/ 3231832 h 3406279"/>
                <a:gd name="connsiteX34" fmla="*/ 334205 w 2804166"/>
                <a:gd name="connsiteY34" fmla="*/ 3336335 h 3406279"/>
                <a:gd name="connsiteX35" fmla="*/ 325497 w 2804166"/>
                <a:gd name="connsiteY35" fmla="*/ 3170872 h 3406279"/>
                <a:gd name="connsiteX36" fmla="*/ 273245 w 2804166"/>
                <a:gd name="connsiteY36" fmla="*/ 3127329 h 3406279"/>
                <a:gd name="connsiteX37" fmla="*/ 29405 w 2804166"/>
                <a:gd name="connsiteY37" fmla="*/ 3162164 h 3406279"/>
                <a:gd name="connsiteX38" fmla="*/ 11988 w 2804166"/>
                <a:gd name="connsiteY38" fmla="*/ 3109912 h 3406279"/>
                <a:gd name="connsiteX39" fmla="*/ 99074 w 2804166"/>
                <a:gd name="connsiteY39" fmla="*/ 3066369 h 3406279"/>
                <a:gd name="connsiteX0" fmla="*/ 99074 w 2804166"/>
                <a:gd name="connsiteY0" fmla="*/ 3023026 h 3362936"/>
                <a:gd name="connsiteX1" fmla="*/ 430000 w 2804166"/>
                <a:gd name="connsiteY1" fmla="*/ 2822729 h 3362936"/>
                <a:gd name="connsiteX2" fmla="*/ 569337 w 2804166"/>
                <a:gd name="connsiteY2" fmla="*/ 2587598 h 3362936"/>
                <a:gd name="connsiteX3" fmla="*/ 595462 w 2804166"/>
                <a:gd name="connsiteY3" fmla="*/ 2422135 h 3362936"/>
                <a:gd name="connsiteX4" fmla="*/ 517085 w 2804166"/>
                <a:gd name="connsiteY4" fmla="*/ 2221838 h 3362936"/>
                <a:gd name="connsiteX5" fmla="*/ 273245 w 2804166"/>
                <a:gd name="connsiteY5" fmla="*/ 1943163 h 3362936"/>
                <a:gd name="connsiteX6" fmla="*/ 177451 w 2804166"/>
                <a:gd name="connsiteY6" fmla="*/ 1708032 h 3362936"/>
                <a:gd name="connsiteX7" fmla="*/ 157585 w 2804166"/>
                <a:gd name="connsiteY7" fmla="*/ 1327848 h 3362936"/>
                <a:gd name="connsiteX8" fmla="*/ 234329 w 2804166"/>
                <a:gd name="connsiteY8" fmla="*/ 883983 h 3362936"/>
                <a:gd name="connsiteX9" fmla="*/ 421291 w 2804166"/>
                <a:gd name="connsiteY9" fmla="*/ 563943 h 3362936"/>
                <a:gd name="connsiteX10" fmla="*/ 752217 w 2804166"/>
                <a:gd name="connsiteY10" fmla="*/ 279826 h 3362936"/>
                <a:gd name="connsiteX11" fmla="*/ 1065725 w 2804166"/>
                <a:gd name="connsiteY11" fmla="*/ 96946 h 3362936"/>
                <a:gd name="connsiteX12" fmla="*/ 1604295 w 2804166"/>
                <a:gd name="connsiteY12" fmla="*/ 2376 h 3362936"/>
                <a:gd name="connsiteX13" fmla="*/ 2075920 w 2804166"/>
                <a:gd name="connsiteY13" fmla="*/ 44695 h 3362936"/>
                <a:gd name="connsiteX14" fmla="*/ 2420180 w 2804166"/>
                <a:gd name="connsiteY14" fmla="*/ 215601 h 3362936"/>
                <a:gd name="connsiteX15" fmla="*/ 2714911 w 2804166"/>
                <a:gd name="connsiteY15" fmla="*/ 620277 h 3362936"/>
                <a:gd name="connsiteX16" fmla="*/ 2798731 w 2804166"/>
                <a:gd name="connsiteY16" fmla="*/ 1324855 h 3362936"/>
                <a:gd name="connsiteX17" fmla="*/ 2589725 w 2804166"/>
                <a:gd name="connsiteY17" fmla="*/ 1725449 h 3362936"/>
                <a:gd name="connsiteX18" fmla="*/ 2319760 w 2804166"/>
                <a:gd name="connsiteY18" fmla="*/ 2065083 h 3362936"/>
                <a:gd name="connsiteX19" fmla="*/ 2110754 w 2804166"/>
                <a:gd name="connsiteY19" fmla="*/ 2369883 h 3362936"/>
                <a:gd name="connsiteX20" fmla="*/ 2049794 w 2804166"/>
                <a:gd name="connsiteY20" fmla="*/ 2665975 h 3362936"/>
                <a:gd name="connsiteX21" fmla="*/ 2084628 w 2804166"/>
                <a:gd name="connsiteY21" fmla="*/ 2857563 h 3362936"/>
                <a:gd name="connsiteX22" fmla="*/ 2258800 w 2804166"/>
                <a:gd name="connsiteY22" fmla="*/ 3092695 h 3362936"/>
                <a:gd name="connsiteX23" fmla="*/ 2258800 w 2804166"/>
                <a:gd name="connsiteY23" fmla="*/ 3127529 h 3362936"/>
                <a:gd name="connsiteX24" fmla="*/ 1875622 w 2804166"/>
                <a:gd name="connsiteY24" fmla="*/ 3171072 h 3362936"/>
                <a:gd name="connsiteX25" fmla="*/ 1823371 w 2804166"/>
                <a:gd name="connsiteY25" fmla="*/ 3110112 h 3362936"/>
                <a:gd name="connsiteX26" fmla="*/ 1701451 w 2804166"/>
                <a:gd name="connsiteY26" fmla="*/ 2892398 h 3362936"/>
                <a:gd name="connsiteX27" fmla="*/ 1492445 w 2804166"/>
                <a:gd name="connsiteY27" fmla="*/ 2996901 h 3362936"/>
                <a:gd name="connsiteX28" fmla="*/ 1370525 w 2804166"/>
                <a:gd name="connsiteY28" fmla="*/ 3258158 h 3362936"/>
                <a:gd name="connsiteX29" fmla="*/ 1048308 w 2804166"/>
                <a:gd name="connsiteY29" fmla="*/ 3362661 h 3362936"/>
                <a:gd name="connsiteX30" fmla="*/ 961222 w 2804166"/>
                <a:gd name="connsiteY30" fmla="*/ 3232032 h 3362936"/>
                <a:gd name="connsiteX31" fmla="*/ 1004765 w 2804166"/>
                <a:gd name="connsiteY31" fmla="*/ 2962066 h 3362936"/>
                <a:gd name="connsiteX32" fmla="*/ 891554 w 2804166"/>
                <a:gd name="connsiteY32" fmla="*/ 2918523 h 3362936"/>
                <a:gd name="connsiteX33" fmla="*/ 630297 w 2804166"/>
                <a:gd name="connsiteY33" fmla="*/ 3188489 h 3362936"/>
                <a:gd name="connsiteX34" fmla="*/ 334205 w 2804166"/>
                <a:gd name="connsiteY34" fmla="*/ 3292992 h 3362936"/>
                <a:gd name="connsiteX35" fmla="*/ 325497 w 2804166"/>
                <a:gd name="connsiteY35" fmla="*/ 3127529 h 3362936"/>
                <a:gd name="connsiteX36" fmla="*/ 273245 w 2804166"/>
                <a:gd name="connsiteY36" fmla="*/ 3083986 h 3362936"/>
                <a:gd name="connsiteX37" fmla="*/ 29405 w 2804166"/>
                <a:gd name="connsiteY37" fmla="*/ 3118821 h 3362936"/>
                <a:gd name="connsiteX38" fmla="*/ 11988 w 2804166"/>
                <a:gd name="connsiteY38" fmla="*/ 3066569 h 3362936"/>
                <a:gd name="connsiteX39" fmla="*/ 99074 w 2804166"/>
                <a:gd name="connsiteY39" fmla="*/ 3023026 h 3362936"/>
                <a:gd name="connsiteX0" fmla="*/ 99074 w 2804166"/>
                <a:gd name="connsiteY0" fmla="*/ 3023026 h 3362936"/>
                <a:gd name="connsiteX1" fmla="*/ 430000 w 2804166"/>
                <a:gd name="connsiteY1" fmla="*/ 2822729 h 3362936"/>
                <a:gd name="connsiteX2" fmla="*/ 569337 w 2804166"/>
                <a:gd name="connsiteY2" fmla="*/ 2587598 h 3362936"/>
                <a:gd name="connsiteX3" fmla="*/ 595462 w 2804166"/>
                <a:gd name="connsiteY3" fmla="*/ 2422135 h 3362936"/>
                <a:gd name="connsiteX4" fmla="*/ 517085 w 2804166"/>
                <a:gd name="connsiteY4" fmla="*/ 2221838 h 3362936"/>
                <a:gd name="connsiteX5" fmla="*/ 273245 w 2804166"/>
                <a:gd name="connsiteY5" fmla="*/ 1943163 h 3362936"/>
                <a:gd name="connsiteX6" fmla="*/ 177451 w 2804166"/>
                <a:gd name="connsiteY6" fmla="*/ 1708032 h 3362936"/>
                <a:gd name="connsiteX7" fmla="*/ 157585 w 2804166"/>
                <a:gd name="connsiteY7" fmla="*/ 1327848 h 3362936"/>
                <a:gd name="connsiteX8" fmla="*/ 234329 w 2804166"/>
                <a:gd name="connsiteY8" fmla="*/ 883983 h 3362936"/>
                <a:gd name="connsiteX9" fmla="*/ 421291 w 2804166"/>
                <a:gd name="connsiteY9" fmla="*/ 563943 h 3362936"/>
                <a:gd name="connsiteX10" fmla="*/ 752217 w 2804166"/>
                <a:gd name="connsiteY10" fmla="*/ 279826 h 3362936"/>
                <a:gd name="connsiteX11" fmla="*/ 1094300 w 2804166"/>
                <a:gd name="connsiteY11" fmla="*/ 96946 h 3362936"/>
                <a:gd name="connsiteX12" fmla="*/ 1604295 w 2804166"/>
                <a:gd name="connsiteY12" fmla="*/ 2376 h 3362936"/>
                <a:gd name="connsiteX13" fmla="*/ 2075920 w 2804166"/>
                <a:gd name="connsiteY13" fmla="*/ 44695 h 3362936"/>
                <a:gd name="connsiteX14" fmla="*/ 2420180 w 2804166"/>
                <a:gd name="connsiteY14" fmla="*/ 215601 h 3362936"/>
                <a:gd name="connsiteX15" fmla="*/ 2714911 w 2804166"/>
                <a:gd name="connsiteY15" fmla="*/ 620277 h 3362936"/>
                <a:gd name="connsiteX16" fmla="*/ 2798731 w 2804166"/>
                <a:gd name="connsiteY16" fmla="*/ 1324855 h 3362936"/>
                <a:gd name="connsiteX17" fmla="*/ 2589725 w 2804166"/>
                <a:gd name="connsiteY17" fmla="*/ 1725449 h 3362936"/>
                <a:gd name="connsiteX18" fmla="*/ 2319760 w 2804166"/>
                <a:gd name="connsiteY18" fmla="*/ 2065083 h 3362936"/>
                <a:gd name="connsiteX19" fmla="*/ 2110754 w 2804166"/>
                <a:gd name="connsiteY19" fmla="*/ 2369883 h 3362936"/>
                <a:gd name="connsiteX20" fmla="*/ 2049794 w 2804166"/>
                <a:gd name="connsiteY20" fmla="*/ 2665975 h 3362936"/>
                <a:gd name="connsiteX21" fmla="*/ 2084628 w 2804166"/>
                <a:gd name="connsiteY21" fmla="*/ 2857563 h 3362936"/>
                <a:gd name="connsiteX22" fmla="*/ 2258800 w 2804166"/>
                <a:gd name="connsiteY22" fmla="*/ 3092695 h 3362936"/>
                <a:gd name="connsiteX23" fmla="*/ 2258800 w 2804166"/>
                <a:gd name="connsiteY23" fmla="*/ 3127529 h 3362936"/>
                <a:gd name="connsiteX24" fmla="*/ 1875622 w 2804166"/>
                <a:gd name="connsiteY24" fmla="*/ 3171072 h 3362936"/>
                <a:gd name="connsiteX25" fmla="*/ 1823371 w 2804166"/>
                <a:gd name="connsiteY25" fmla="*/ 3110112 h 3362936"/>
                <a:gd name="connsiteX26" fmla="*/ 1701451 w 2804166"/>
                <a:gd name="connsiteY26" fmla="*/ 2892398 h 3362936"/>
                <a:gd name="connsiteX27" fmla="*/ 1492445 w 2804166"/>
                <a:gd name="connsiteY27" fmla="*/ 2996901 h 3362936"/>
                <a:gd name="connsiteX28" fmla="*/ 1370525 w 2804166"/>
                <a:gd name="connsiteY28" fmla="*/ 3258158 h 3362936"/>
                <a:gd name="connsiteX29" fmla="*/ 1048308 w 2804166"/>
                <a:gd name="connsiteY29" fmla="*/ 3362661 h 3362936"/>
                <a:gd name="connsiteX30" fmla="*/ 961222 w 2804166"/>
                <a:gd name="connsiteY30" fmla="*/ 3232032 h 3362936"/>
                <a:gd name="connsiteX31" fmla="*/ 1004765 w 2804166"/>
                <a:gd name="connsiteY31" fmla="*/ 2962066 h 3362936"/>
                <a:gd name="connsiteX32" fmla="*/ 891554 w 2804166"/>
                <a:gd name="connsiteY32" fmla="*/ 2918523 h 3362936"/>
                <a:gd name="connsiteX33" fmla="*/ 630297 w 2804166"/>
                <a:gd name="connsiteY33" fmla="*/ 3188489 h 3362936"/>
                <a:gd name="connsiteX34" fmla="*/ 334205 w 2804166"/>
                <a:gd name="connsiteY34" fmla="*/ 3292992 h 3362936"/>
                <a:gd name="connsiteX35" fmla="*/ 325497 w 2804166"/>
                <a:gd name="connsiteY35" fmla="*/ 3127529 h 3362936"/>
                <a:gd name="connsiteX36" fmla="*/ 273245 w 2804166"/>
                <a:gd name="connsiteY36" fmla="*/ 3083986 h 3362936"/>
                <a:gd name="connsiteX37" fmla="*/ 29405 w 2804166"/>
                <a:gd name="connsiteY37" fmla="*/ 3118821 h 3362936"/>
                <a:gd name="connsiteX38" fmla="*/ 11988 w 2804166"/>
                <a:gd name="connsiteY38" fmla="*/ 3066569 h 3362936"/>
                <a:gd name="connsiteX39" fmla="*/ 99074 w 2804166"/>
                <a:gd name="connsiteY39" fmla="*/ 3023026 h 3362936"/>
                <a:gd name="connsiteX0" fmla="*/ 99074 w 2804166"/>
                <a:gd name="connsiteY0" fmla="*/ 3023026 h 3362936"/>
                <a:gd name="connsiteX1" fmla="*/ 430000 w 2804166"/>
                <a:gd name="connsiteY1" fmla="*/ 2822729 h 3362936"/>
                <a:gd name="connsiteX2" fmla="*/ 569337 w 2804166"/>
                <a:gd name="connsiteY2" fmla="*/ 2587598 h 3362936"/>
                <a:gd name="connsiteX3" fmla="*/ 595462 w 2804166"/>
                <a:gd name="connsiteY3" fmla="*/ 2422135 h 3362936"/>
                <a:gd name="connsiteX4" fmla="*/ 517085 w 2804166"/>
                <a:gd name="connsiteY4" fmla="*/ 2221838 h 3362936"/>
                <a:gd name="connsiteX5" fmla="*/ 273245 w 2804166"/>
                <a:gd name="connsiteY5" fmla="*/ 1943163 h 3362936"/>
                <a:gd name="connsiteX6" fmla="*/ 177451 w 2804166"/>
                <a:gd name="connsiteY6" fmla="*/ 1708032 h 3362936"/>
                <a:gd name="connsiteX7" fmla="*/ 157585 w 2804166"/>
                <a:gd name="connsiteY7" fmla="*/ 1327848 h 3362936"/>
                <a:gd name="connsiteX8" fmla="*/ 234329 w 2804166"/>
                <a:gd name="connsiteY8" fmla="*/ 883983 h 3362936"/>
                <a:gd name="connsiteX9" fmla="*/ 421291 w 2804166"/>
                <a:gd name="connsiteY9" fmla="*/ 563943 h 3362936"/>
                <a:gd name="connsiteX10" fmla="*/ 695067 w 2804166"/>
                <a:gd name="connsiteY10" fmla="*/ 289351 h 3362936"/>
                <a:gd name="connsiteX11" fmla="*/ 1094300 w 2804166"/>
                <a:gd name="connsiteY11" fmla="*/ 96946 h 3362936"/>
                <a:gd name="connsiteX12" fmla="*/ 1604295 w 2804166"/>
                <a:gd name="connsiteY12" fmla="*/ 2376 h 3362936"/>
                <a:gd name="connsiteX13" fmla="*/ 2075920 w 2804166"/>
                <a:gd name="connsiteY13" fmla="*/ 44695 h 3362936"/>
                <a:gd name="connsiteX14" fmla="*/ 2420180 w 2804166"/>
                <a:gd name="connsiteY14" fmla="*/ 215601 h 3362936"/>
                <a:gd name="connsiteX15" fmla="*/ 2714911 w 2804166"/>
                <a:gd name="connsiteY15" fmla="*/ 620277 h 3362936"/>
                <a:gd name="connsiteX16" fmla="*/ 2798731 w 2804166"/>
                <a:gd name="connsiteY16" fmla="*/ 1324855 h 3362936"/>
                <a:gd name="connsiteX17" fmla="*/ 2589725 w 2804166"/>
                <a:gd name="connsiteY17" fmla="*/ 1725449 h 3362936"/>
                <a:gd name="connsiteX18" fmla="*/ 2319760 w 2804166"/>
                <a:gd name="connsiteY18" fmla="*/ 2065083 h 3362936"/>
                <a:gd name="connsiteX19" fmla="*/ 2110754 w 2804166"/>
                <a:gd name="connsiteY19" fmla="*/ 2369883 h 3362936"/>
                <a:gd name="connsiteX20" fmla="*/ 2049794 w 2804166"/>
                <a:gd name="connsiteY20" fmla="*/ 2665975 h 3362936"/>
                <a:gd name="connsiteX21" fmla="*/ 2084628 w 2804166"/>
                <a:gd name="connsiteY21" fmla="*/ 2857563 h 3362936"/>
                <a:gd name="connsiteX22" fmla="*/ 2258800 w 2804166"/>
                <a:gd name="connsiteY22" fmla="*/ 3092695 h 3362936"/>
                <a:gd name="connsiteX23" fmla="*/ 2258800 w 2804166"/>
                <a:gd name="connsiteY23" fmla="*/ 3127529 h 3362936"/>
                <a:gd name="connsiteX24" fmla="*/ 1875622 w 2804166"/>
                <a:gd name="connsiteY24" fmla="*/ 3171072 h 3362936"/>
                <a:gd name="connsiteX25" fmla="*/ 1823371 w 2804166"/>
                <a:gd name="connsiteY25" fmla="*/ 3110112 h 3362936"/>
                <a:gd name="connsiteX26" fmla="*/ 1701451 w 2804166"/>
                <a:gd name="connsiteY26" fmla="*/ 2892398 h 3362936"/>
                <a:gd name="connsiteX27" fmla="*/ 1492445 w 2804166"/>
                <a:gd name="connsiteY27" fmla="*/ 2996901 h 3362936"/>
                <a:gd name="connsiteX28" fmla="*/ 1370525 w 2804166"/>
                <a:gd name="connsiteY28" fmla="*/ 3258158 h 3362936"/>
                <a:gd name="connsiteX29" fmla="*/ 1048308 w 2804166"/>
                <a:gd name="connsiteY29" fmla="*/ 3362661 h 3362936"/>
                <a:gd name="connsiteX30" fmla="*/ 961222 w 2804166"/>
                <a:gd name="connsiteY30" fmla="*/ 3232032 h 3362936"/>
                <a:gd name="connsiteX31" fmla="*/ 1004765 w 2804166"/>
                <a:gd name="connsiteY31" fmla="*/ 2962066 h 3362936"/>
                <a:gd name="connsiteX32" fmla="*/ 891554 w 2804166"/>
                <a:gd name="connsiteY32" fmla="*/ 2918523 h 3362936"/>
                <a:gd name="connsiteX33" fmla="*/ 630297 w 2804166"/>
                <a:gd name="connsiteY33" fmla="*/ 3188489 h 3362936"/>
                <a:gd name="connsiteX34" fmla="*/ 334205 w 2804166"/>
                <a:gd name="connsiteY34" fmla="*/ 3292992 h 3362936"/>
                <a:gd name="connsiteX35" fmla="*/ 325497 w 2804166"/>
                <a:gd name="connsiteY35" fmla="*/ 3127529 h 3362936"/>
                <a:gd name="connsiteX36" fmla="*/ 273245 w 2804166"/>
                <a:gd name="connsiteY36" fmla="*/ 3083986 h 3362936"/>
                <a:gd name="connsiteX37" fmla="*/ 29405 w 2804166"/>
                <a:gd name="connsiteY37" fmla="*/ 3118821 h 3362936"/>
                <a:gd name="connsiteX38" fmla="*/ 11988 w 2804166"/>
                <a:gd name="connsiteY38" fmla="*/ 3066569 h 3362936"/>
                <a:gd name="connsiteX39" fmla="*/ 99074 w 2804166"/>
                <a:gd name="connsiteY39" fmla="*/ 3023026 h 3362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2804166" h="3362936">
                  <a:moveTo>
                    <a:pt x="99074" y="3023026"/>
                  </a:moveTo>
                  <a:cubicBezTo>
                    <a:pt x="168743" y="2982386"/>
                    <a:pt x="351623" y="2895300"/>
                    <a:pt x="430000" y="2822729"/>
                  </a:cubicBezTo>
                  <a:cubicBezTo>
                    <a:pt x="508377" y="2750158"/>
                    <a:pt x="541760" y="2654364"/>
                    <a:pt x="569337" y="2587598"/>
                  </a:cubicBezTo>
                  <a:cubicBezTo>
                    <a:pt x="596914" y="2520832"/>
                    <a:pt x="604171" y="2483095"/>
                    <a:pt x="595462" y="2422135"/>
                  </a:cubicBezTo>
                  <a:cubicBezTo>
                    <a:pt x="586753" y="2361175"/>
                    <a:pt x="570788" y="2301667"/>
                    <a:pt x="517085" y="2221838"/>
                  </a:cubicBezTo>
                  <a:cubicBezTo>
                    <a:pt x="463382" y="2142009"/>
                    <a:pt x="329851" y="2028797"/>
                    <a:pt x="273245" y="1943163"/>
                  </a:cubicBezTo>
                  <a:cubicBezTo>
                    <a:pt x="216639" y="1857529"/>
                    <a:pt x="196728" y="1810584"/>
                    <a:pt x="177451" y="1708032"/>
                  </a:cubicBezTo>
                  <a:cubicBezTo>
                    <a:pt x="158174" y="1605480"/>
                    <a:pt x="148105" y="1465190"/>
                    <a:pt x="157585" y="1327848"/>
                  </a:cubicBezTo>
                  <a:cubicBezTo>
                    <a:pt x="167065" y="1190507"/>
                    <a:pt x="190378" y="1011300"/>
                    <a:pt x="234329" y="883983"/>
                  </a:cubicBezTo>
                  <a:cubicBezTo>
                    <a:pt x="278280" y="756666"/>
                    <a:pt x="344501" y="663048"/>
                    <a:pt x="421291" y="563943"/>
                  </a:cubicBezTo>
                  <a:cubicBezTo>
                    <a:pt x="498081" y="464838"/>
                    <a:pt x="582899" y="367184"/>
                    <a:pt x="695067" y="289351"/>
                  </a:cubicBezTo>
                  <a:cubicBezTo>
                    <a:pt x="807235" y="211518"/>
                    <a:pt x="942762" y="144775"/>
                    <a:pt x="1094300" y="96946"/>
                  </a:cubicBezTo>
                  <a:cubicBezTo>
                    <a:pt x="1245838" y="49117"/>
                    <a:pt x="1440692" y="11085"/>
                    <a:pt x="1604295" y="2376"/>
                  </a:cubicBezTo>
                  <a:cubicBezTo>
                    <a:pt x="1767898" y="-6333"/>
                    <a:pt x="1939939" y="9158"/>
                    <a:pt x="2075920" y="44695"/>
                  </a:cubicBezTo>
                  <a:cubicBezTo>
                    <a:pt x="2211901" y="80233"/>
                    <a:pt x="2313682" y="119671"/>
                    <a:pt x="2420180" y="215601"/>
                  </a:cubicBezTo>
                  <a:cubicBezTo>
                    <a:pt x="2526679" y="311531"/>
                    <a:pt x="2651819" y="435401"/>
                    <a:pt x="2714911" y="620277"/>
                  </a:cubicBezTo>
                  <a:cubicBezTo>
                    <a:pt x="2778003" y="805153"/>
                    <a:pt x="2819595" y="1140660"/>
                    <a:pt x="2798731" y="1324855"/>
                  </a:cubicBezTo>
                  <a:cubicBezTo>
                    <a:pt x="2777867" y="1509050"/>
                    <a:pt x="2669553" y="1602078"/>
                    <a:pt x="2589725" y="1725449"/>
                  </a:cubicBezTo>
                  <a:cubicBezTo>
                    <a:pt x="2509897" y="1848820"/>
                    <a:pt x="2399589" y="1957677"/>
                    <a:pt x="2319760" y="2065083"/>
                  </a:cubicBezTo>
                  <a:cubicBezTo>
                    <a:pt x="2239932" y="2172489"/>
                    <a:pt x="2155748" y="2269734"/>
                    <a:pt x="2110754" y="2369883"/>
                  </a:cubicBezTo>
                  <a:cubicBezTo>
                    <a:pt x="2065760" y="2470032"/>
                    <a:pt x="2054148" y="2584695"/>
                    <a:pt x="2049794" y="2665975"/>
                  </a:cubicBezTo>
                  <a:cubicBezTo>
                    <a:pt x="2045440" y="2747255"/>
                    <a:pt x="2049794" y="2786443"/>
                    <a:pt x="2084628" y="2857563"/>
                  </a:cubicBezTo>
                  <a:cubicBezTo>
                    <a:pt x="2119462" y="2928683"/>
                    <a:pt x="2258800" y="3092695"/>
                    <a:pt x="2258800" y="3092695"/>
                  </a:cubicBezTo>
                  <a:cubicBezTo>
                    <a:pt x="2287829" y="3137689"/>
                    <a:pt x="2322663" y="3114466"/>
                    <a:pt x="2258800" y="3127529"/>
                  </a:cubicBezTo>
                  <a:cubicBezTo>
                    <a:pt x="2194937" y="3140592"/>
                    <a:pt x="1948193" y="3173975"/>
                    <a:pt x="1875622" y="3171072"/>
                  </a:cubicBezTo>
                  <a:cubicBezTo>
                    <a:pt x="1803051" y="3168169"/>
                    <a:pt x="1852399" y="3156558"/>
                    <a:pt x="1823371" y="3110112"/>
                  </a:cubicBezTo>
                  <a:cubicBezTo>
                    <a:pt x="1794343" y="3063666"/>
                    <a:pt x="1756605" y="2911266"/>
                    <a:pt x="1701451" y="2892398"/>
                  </a:cubicBezTo>
                  <a:cubicBezTo>
                    <a:pt x="1646297" y="2873530"/>
                    <a:pt x="1547599" y="2935941"/>
                    <a:pt x="1492445" y="2996901"/>
                  </a:cubicBezTo>
                  <a:cubicBezTo>
                    <a:pt x="1437291" y="3057861"/>
                    <a:pt x="1444548" y="3197198"/>
                    <a:pt x="1370525" y="3258158"/>
                  </a:cubicBezTo>
                  <a:cubicBezTo>
                    <a:pt x="1296502" y="3319118"/>
                    <a:pt x="1116525" y="3367015"/>
                    <a:pt x="1048308" y="3362661"/>
                  </a:cubicBezTo>
                  <a:cubicBezTo>
                    <a:pt x="980091" y="3358307"/>
                    <a:pt x="968479" y="3298798"/>
                    <a:pt x="961222" y="3232032"/>
                  </a:cubicBezTo>
                  <a:cubicBezTo>
                    <a:pt x="953965" y="3165266"/>
                    <a:pt x="1016376" y="3014317"/>
                    <a:pt x="1004765" y="2962066"/>
                  </a:cubicBezTo>
                  <a:cubicBezTo>
                    <a:pt x="993154" y="2909815"/>
                    <a:pt x="953965" y="2880786"/>
                    <a:pt x="891554" y="2918523"/>
                  </a:cubicBezTo>
                  <a:cubicBezTo>
                    <a:pt x="829143" y="2956260"/>
                    <a:pt x="723188" y="3126078"/>
                    <a:pt x="630297" y="3188489"/>
                  </a:cubicBezTo>
                  <a:cubicBezTo>
                    <a:pt x="537406" y="3250900"/>
                    <a:pt x="385005" y="3303152"/>
                    <a:pt x="334205" y="3292992"/>
                  </a:cubicBezTo>
                  <a:cubicBezTo>
                    <a:pt x="283405" y="3282832"/>
                    <a:pt x="335657" y="3162363"/>
                    <a:pt x="325497" y="3127529"/>
                  </a:cubicBezTo>
                  <a:cubicBezTo>
                    <a:pt x="315337" y="3092695"/>
                    <a:pt x="322594" y="3085437"/>
                    <a:pt x="273245" y="3083986"/>
                  </a:cubicBezTo>
                  <a:cubicBezTo>
                    <a:pt x="223896" y="3082535"/>
                    <a:pt x="72948" y="3121724"/>
                    <a:pt x="29405" y="3118821"/>
                  </a:cubicBezTo>
                  <a:cubicBezTo>
                    <a:pt x="-14138" y="3115918"/>
                    <a:pt x="377" y="3088340"/>
                    <a:pt x="11988" y="3066569"/>
                  </a:cubicBezTo>
                  <a:cubicBezTo>
                    <a:pt x="23599" y="3044798"/>
                    <a:pt x="29405" y="3063666"/>
                    <a:pt x="99074" y="3023026"/>
                  </a:cubicBezTo>
                  <a:close/>
                </a:path>
              </a:pathLst>
            </a:custGeom>
            <a:gradFill flip="none" rotWithShape="1">
              <a:gsLst>
                <a:gs pos="40000">
                  <a:srgbClr val="FFC000"/>
                </a:gs>
                <a:gs pos="100000">
                  <a:schemeClr val="accent2"/>
                </a:gs>
              </a:gsLst>
              <a:path path="circle">
                <a:fillToRect r="100000" b="100000"/>
              </a:path>
              <a:tileRect l="-100000" t="-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11" name="Gruppo 4"/>
            <p:cNvGrpSpPr>
              <a:grpSpLocks noChangeAspect="1"/>
            </p:cNvGrpSpPr>
            <p:nvPr/>
          </p:nvGrpSpPr>
          <p:grpSpPr>
            <a:xfrm>
              <a:off x="3697647" y="3349506"/>
              <a:ext cx="756000" cy="327813"/>
              <a:chOff x="7077075" y="794385"/>
              <a:chExt cx="2114550" cy="978778"/>
            </a:xfrm>
          </p:grpSpPr>
          <p:sp>
            <p:nvSpPr>
              <p:cNvPr id="365" name="Terminatore 5"/>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6" name="Figura a mano libera 6"/>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7" name="Figura a mano libera 7"/>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8" name="Figura a mano libera 8"/>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9" name="Figura a mano libera 9"/>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0" name="Figura a mano libera 10"/>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1" name="Figura a mano libera 11"/>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2" name="Figura a mano libera 12"/>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3" name="Figura a mano libera 13"/>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4" name="Figura a mano libera 14"/>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5" name="Figura a mano libera 15"/>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6" name="Figura a mano libera 16"/>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3" name="Gruppo 17"/>
            <p:cNvGrpSpPr>
              <a:grpSpLocks noChangeAspect="1"/>
            </p:cNvGrpSpPr>
            <p:nvPr/>
          </p:nvGrpSpPr>
          <p:grpSpPr>
            <a:xfrm>
              <a:off x="4441659" y="3022114"/>
              <a:ext cx="756000" cy="327813"/>
              <a:chOff x="7077075" y="794385"/>
              <a:chExt cx="2114550" cy="978778"/>
            </a:xfrm>
          </p:grpSpPr>
          <p:sp>
            <p:nvSpPr>
              <p:cNvPr id="353" name="Terminatore 18"/>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4" name="Figura a mano libera 19"/>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5" name="Figura a mano libera 20"/>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6" name="Figura a mano libera 21"/>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7" name="Figura a mano libera 22"/>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8" name="Figura a mano libera 23"/>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9" name="Figura a mano libera 24"/>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0" name="Figura a mano libera 25"/>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1" name="Figura a mano libera 26"/>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2" name="Figura a mano libera 27"/>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3" name="Figura a mano libera 28"/>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4" name="Figura a mano libera 29"/>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4" name="Gruppo 30"/>
            <p:cNvGrpSpPr>
              <a:grpSpLocks noChangeAspect="1"/>
            </p:cNvGrpSpPr>
            <p:nvPr/>
          </p:nvGrpSpPr>
          <p:grpSpPr>
            <a:xfrm>
              <a:off x="3504813" y="2719907"/>
              <a:ext cx="756000" cy="327813"/>
              <a:chOff x="7077075" y="794385"/>
              <a:chExt cx="2114550" cy="978778"/>
            </a:xfrm>
          </p:grpSpPr>
          <p:sp>
            <p:nvSpPr>
              <p:cNvPr id="341" name="Terminatore 31"/>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2" name="Figura a mano libera 32"/>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3" name="Figura a mano libera 33"/>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4" name="Figura a mano libera 34"/>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5" name="Figura a mano libera 35"/>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6" name="Figura a mano libera 36"/>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7" name="Figura a mano libera 37"/>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8" name="Figura a mano libera 38"/>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9" name="Figura a mano libera 39"/>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0" name="Figura a mano libera 40"/>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1" name="Figura a mano libera 41"/>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2" name="Figura a mano libera 42"/>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5" name="Gruppo 43"/>
            <p:cNvGrpSpPr>
              <a:grpSpLocks noChangeAspect="1"/>
            </p:cNvGrpSpPr>
            <p:nvPr/>
          </p:nvGrpSpPr>
          <p:grpSpPr>
            <a:xfrm>
              <a:off x="4265880" y="2413263"/>
              <a:ext cx="756000" cy="327813"/>
              <a:chOff x="7077075" y="794385"/>
              <a:chExt cx="2114550" cy="978778"/>
            </a:xfrm>
          </p:grpSpPr>
          <p:sp>
            <p:nvSpPr>
              <p:cNvPr id="329" name="Terminatore 44"/>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0" name="Figura a mano libera 45"/>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1" name="Figura a mano libera 46"/>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2" name="Figura a mano libera 47"/>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3" name="Figura a mano libera 48"/>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4" name="Figura a mano libera 49"/>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5" name="Figura a mano libera 50"/>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6" name="Figura a mano libera 51"/>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7" name="Figura a mano libera 52"/>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8" name="Figura a mano libera 53"/>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9" name="Figura a mano libera 54"/>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0" name="Figura a mano libera 55"/>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6" name="Gruppo 56"/>
            <p:cNvGrpSpPr>
              <a:grpSpLocks noChangeAspect="1"/>
            </p:cNvGrpSpPr>
            <p:nvPr/>
          </p:nvGrpSpPr>
          <p:grpSpPr>
            <a:xfrm>
              <a:off x="3431004" y="2226592"/>
              <a:ext cx="756000" cy="327813"/>
              <a:chOff x="7077075" y="794385"/>
              <a:chExt cx="2114550" cy="978778"/>
            </a:xfrm>
          </p:grpSpPr>
          <p:sp>
            <p:nvSpPr>
              <p:cNvPr id="317" name="Terminatore 57"/>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8" name="Figura a mano libera 58"/>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9" name="Figura a mano libera 59"/>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0" name="Figura a mano libera 60"/>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1" name="Figura a mano libera 61"/>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2" name="Figura a mano libera 62"/>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3" name="Figura a mano libera 63"/>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4" name="Figura a mano libera 64"/>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5" name="Figura a mano libera 65"/>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6" name="Figura a mano libera 66"/>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7" name="Figura a mano libera 67"/>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8" name="Figura a mano libera 68"/>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7" name="Gruppo 69"/>
            <p:cNvGrpSpPr>
              <a:grpSpLocks noChangeAspect="1"/>
            </p:cNvGrpSpPr>
            <p:nvPr/>
          </p:nvGrpSpPr>
          <p:grpSpPr>
            <a:xfrm>
              <a:off x="4548851" y="1852468"/>
              <a:ext cx="756000" cy="327813"/>
              <a:chOff x="7077075" y="794385"/>
              <a:chExt cx="2114550" cy="978778"/>
            </a:xfrm>
          </p:grpSpPr>
          <p:sp>
            <p:nvSpPr>
              <p:cNvPr id="305" name="Terminatore 70"/>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6" name="Figura a mano libera 71"/>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7" name="Figura a mano libera 72"/>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8" name="Figura a mano libera 73"/>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9" name="Figura a mano libera 74"/>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0" name="Figura a mano libera 75"/>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1" name="Figura a mano libera 76"/>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2" name="Figura a mano libera 77"/>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3" name="Figura a mano libera 78"/>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4" name="Figura a mano libera 79"/>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5" name="Figura a mano libera 80"/>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6" name="Figura a mano libera 81"/>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8" name="Gruppo 82"/>
            <p:cNvGrpSpPr>
              <a:grpSpLocks noChangeAspect="1"/>
            </p:cNvGrpSpPr>
            <p:nvPr/>
          </p:nvGrpSpPr>
          <p:grpSpPr>
            <a:xfrm>
              <a:off x="3470853" y="1730087"/>
              <a:ext cx="756000" cy="327813"/>
              <a:chOff x="7077075" y="794385"/>
              <a:chExt cx="2114550" cy="978778"/>
            </a:xfrm>
          </p:grpSpPr>
          <p:sp>
            <p:nvSpPr>
              <p:cNvPr id="293" name="Terminatore 83"/>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4" name="Figura a mano libera 84"/>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5" name="Figura a mano libera 85"/>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6" name="Figura a mano libera 86"/>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7" name="Figura a mano libera 87"/>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8" name="Figura a mano libera 88"/>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9" name="Figura a mano libera 89"/>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0" name="Figura a mano libera 90"/>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1" name="Figura a mano libera 91"/>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2" name="Figura a mano libera 92"/>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3" name="Figura a mano libera 93"/>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4" name="Figura a mano libera 94"/>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19" name="Gruppo 95"/>
            <p:cNvGrpSpPr>
              <a:grpSpLocks noChangeAspect="1"/>
            </p:cNvGrpSpPr>
            <p:nvPr/>
          </p:nvGrpSpPr>
          <p:grpSpPr>
            <a:xfrm>
              <a:off x="4249598" y="1434527"/>
              <a:ext cx="756000" cy="327813"/>
              <a:chOff x="7077075" y="794385"/>
              <a:chExt cx="2114550" cy="978778"/>
            </a:xfrm>
          </p:grpSpPr>
          <p:sp>
            <p:nvSpPr>
              <p:cNvPr id="281" name="Terminatore 96"/>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2" name="Figura a mano libera 97"/>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3" name="Figura a mano libera 98"/>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4" name="Figura a mano libera 99"/>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5" name="Figura a mano libera 100"/>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6" name="Figura a mano libera 101"/>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7" name="Figura a mano libera 102"/>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8" name="Figura a mano libera 103"/>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9" name="Figura a mano libera 104"/>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0" name="Figura a mano libera 105"/>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1" name="Figura a mano libera 106"/>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2" name="Figura a mano libera 107"/>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0" name="Figura a mano libera 108"/>
            <p:cNvSpPr/>
            <p:nvPr/>
          </p:nvSpPr>
          <p:spPr>
            <a:xfrm>
              <a:off x="5011309" y="1056420"/>
              <a:ext cx="4668882" cy="4916068"/>
            </a:xfrm>
            <a:custGeom>
              <a:avLst/>
              <a:gdLst>
                <a:gd name="connsiteX0" fmla="*/ 39720 w 3706529"/>
                <a:gd name="connsiteY0" fmla="*/ 4212257 h 4691403"/>
                <a:gd name="connsiteX1" fmla="*/ 588360 w 3706529"/>
                <a:gd name="connsiteY1" fmla="*/ 3916165 h 4691403"/>
                <a:gd name="connsiteX2" fmla="*/ 788657 w 3706529"/>
                <a:gd name="connsiteY2" fmla="*/ 3715868 h 4691403"/>
                <a:gd name="connsiteX3" fmla="*/ 893160 w 3706529"/>
                <a:gd name="connsiteY3" fmla="*/ 3411068 h 4691403"/>
                <a:gd name="connsiteX4" fmla="*/ 823491 w 3706529"/>
                <a:gd name="connsiteY4" fmla="*/ 3193354 h 4691403"/>
                <a:gd name="connsiteX5" fmla="*/ 527400 w 3706529"/>
                <a:gd name="connsiteY5" fmla="*/ 2888554 h 4691403"/>
                <a:gd name="connsiteX6" fmla="*/ 405480 w 3706529"/>
                <a:gd name="connsiteY6" fmla="*/ 2784051 h 4691403"/>
                <a:gd name="connsiteX7" fmla="*/ 187765 w 3706529"/>
                <a:gd name="connsiteY7" fmla="*/ 2583754 h 4691403"/>
                <a:gd name="connsiteX8" fmla="*/ 57137 w 3706529"/>
                <a:gd name="connsiteY8" fmla="*/ 2366040 h 4691403"/>
                <a:gd name="connsiteX9" fmla="*/ 13594 w 3706529"/>
                <a:gd name="connsiteY9" fmla="*/ 2087365 h 4691403"/>
                <a:gd name="connsiteX10" fmla="*/ 4885 w 3706529"/>
                <a:gd name="connsiteY10" fmla="*/ 1826108 h 4691403"/>
                <a:gd name="connsiteX11" fmla="*/ 83263 w 3706529"/>
                <a:gd name="connsiteY11" fmla="*/ 1451640 h 4691403"/>
                <a:gd name="connsiteX12" fmla="*/ 309685 w 3706529"/>
                <a:gd name="connsiteY12" fmla="*/ 998794 h 4691403"/>
                <a:gd name="connsiteX13" fmla="*/ 640611 w 3706529"/>
                <a:gd name="connsiteY13" fmla="*/ 606908 h 4691403"/>
                <a:gd name="connsiteX14" fmla="*/ 936703 w 3706529"/>
                <a:gd name="connsiteY14" fmla="*/ 345651 h 4691403"/>
                <a:gd name="connsiteX15" fmla="*/ 1276337 w 3706529"/>
                <a:gd name="connsiteY15" fmla="*/ 136645 h 4691403"/>
                <a:gd name="connsiteX16" fmla="*/ 1711765 w 3706529"/>
                <a:gd name="connsiteY16" fmla="*/ 23434 h 4691403"/>
                <a:gd name="connsiteX17" fmla="*/ 2129777 w 3706529"/>
                <a:gd name="connsiteY17" fmla="*/ 14725 h 4691403"/>
                <a:gd name="connsiteX18" fmla="*/ 2809045 w 3706529"/>
                <a:gd name="connsiteY18" fmla="*/ 188897 h 4691403"/>
                <a:gd name="connsiteX19" fmla="*/ 3340268 w 3706529"/>
                <a:gd name="connsiteY19" fmla="*/ 528531 h 4691403"/>
                <a:gd name="connsiteX20" fmla="*/ 3645068 w 3706529"/>
                <a:gd name="connsiteY20" fmla="*/ 981377 h 4691403"/>
                <a:gd name="connsiteX21" fmla="*/ 3706028 w 3706529"/>
                <a:gd name="connsiteY21" fmla="*/ 1364554 h 4691403"/>
                <a:gd name="connsiteX22" fmla="*/ 3645068 w 3706529"/>
                <a:gd name="connsiteY22" fmla="*/ 2087365 h 4691403"/>
                <a:gd name="connsiteX23" fmla="*/ 3279308 w 3706529"/>
                <a:gd name="connsiteY23" fmla="*/ 2366040 h 4691403"/>
                <a:gd name="connsiteX24" fmla="*/ 2739377 w 3706529"/>
                <a:gd name="connsiteY24" fmla="*/ 2670840 h 4691403"/>
                <a:gd name="connsiteX25" fmla="*/ 2347491 w 3706529"/>
                <a:gd name="connsiteY25" fmla="*/ 2792760 h 4691403"/>
                <a:gd name="connsiteX26" fmla="*/ 2269114 w 3706529"/>
                <a:gd name="connsiteY26" fmla="*/ 3001765 h 4691403"/>
                <a:gd name="connsiteX27" fmla="*/ 2286531 w 3706529"/>
                <a:gd name="connsiteY27" fmla="*/ 3341400 h 4691403"/>
                <a:gd name="connsiteX28" fmla="*/ 2495537 w 3706529"/>
                <a:gd name="connsiteY28" fmla="*/ 3654908 h 4691403"/>
                <a:gd name="connsiteX29" fmla="*/ 2870005 w 3706529"/>
                <a:gd name="connsiteY29" fmla="*/ 3916165 h 4691403"/>
                <a:gd name="connsiteX30" fmla="*/ 3209640 w 3706529"/>
                <a:gd name="connsiteY30" fmla="*/ 4072920 h 4691403"/>
                <a:gd name="connsiteX31" fmla="*/ 3270600 w 3706529"/>
                <a:gd name="connsiteY31" fmla="*/ 4325468 h 4691403"/>
                <a:gd name="connsiteX32" fmla="*/ 3148680 w 3706529"/>
                <a:gd name="connsiteY32" fmla="*/ 4377720 h 4691403"/>
                <a:gd name="connsiteX33" fmla="*/ 2791628 w 3706529"/>
                <a:gd name="connsiteY33" fmla="*/ 4194840 h 4691403"/>
                <a:gd name="connsiteX34" fmla="*/ 2469411 w 3706529"/>
                <a:gd name="connsiteY34" fmla="*/ 4090337 h 4691403"/>
                <a:gd name="connsiteX35" fmla="*/ 2373617 w 3706529"/>
                <a:gd name="connsiteY35" fmla="*/ 4281925 h 4691403"/>
                <a:gd name="connsiteX36" fmla="*/ 2347491 w 3706529"/>
                <a:gd name="connsiteY36" fmla="*/ 4595434 h 4691403"/>
                <a:gd name="connsiteX37" fmla="*/ 2190737 w 3706529"/>
                <a:gd name="connsiteY37" fmla="*/ 4691228 h 4691403"/>
                <a:gd name="connsiteX38" fmla="*/ 2042691 w 3706529"/>
                <a:gd name="connsiteY38" fmla="*/ 4612851 h 4691403"/>
                <a:gd name="connsiteX39" fmla="*/ 1973023 w 3706529"/>
                <a:gd name="connsiteY39" fmla="*/ 4403845 h 4691403"/>
                <a:gd name="connsiteX40" fmla="*/ 1764017 w 3706529"/>
                <a:gd name="connsiteY40" fmla="*/ 4107754 h 4691403"/>
                <a:gd name="connsiteX41" fmla="*/ 1555011 w 3706529"/>
                <a:gd name="connsiteY41" fmla="*/ 4090337 h 4691403"/>
                <a:gd name="connsiteX42" fmla="*/ 1206668 w 3706529"/>
                <a:gd name="connsiteY42" fmla="*/ 4325468 h 4691403"/>
                <a:gd name="connsiteX43" fmla="*/ 997663 w 3706529"/>
                <a:gd name="connsiteY43" fmla="*/ 4595434 h 4691403"/>
                <a:gd name="connsiteX44" fmla="*/ 779948 w 3706529"/>
                <a:gd name="connsiteY44" fmla="*/ 4647685 h 4691403"/>
                <a:gd name="connsiteX45" fmla="*/ 718988 w 3706529"/>
                <a:gd name="connsiteY45" fmla="*/ 4525765 h 4691403"/>
                <a:gd name="connsiteX46" fmla="*/ 753823 w 3706529"/>
                <a:gd name="connsiteY46" fmla="*/ 4264508 h 4691403"/>
                <a:gd name="connsiteX47" fmla="*/ 806074 w 3706529"/>
                <a:gd name="connsiteY47" fmla="*/ 4038085 h 4691403"/>
                <a:gd name="connsiteX48" fmla="*/ 701571 w 3706529"/>
                <a:gd name="connsiteY48" fmla="*/ 4029377 h 4691403"/>
                <a:gd name="connsiteX49" fmla="*/ 449023 w 3706529"/>
                <a:gd name="connsiteY49" fmla="*/ 4194840 h 4691403"/>
                <a:gd name="connsiteX50" fmla="*/ 335811 w 3706529"/>
                <a:gd name="connsiteY50" fmla="*/ 4238382 h 4691403"/>
                <a:gd name="connsiteX51" fmla="*/ 144223 w 3706529"/>
                <a:gd name="connsiteY51" fmla="*/ 4238382 h 4691403"/>
                <a:gd name="connsiteX52" fmla="*/ 39720 w 3706529"/>
                <a:gd name="connsiteY52"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739377 w 3707676"/>
                <a:gd name="connsiteY24" fmla="*/ 2670840 h 4691403"/>
                <a:gd name="connsiteX25" fmla="*/ 2347491 w 3707676"/>
                <a:gd name="connsiteY25" fmla="*/ 2792760 h 4691403"/>
                <a:gd name="connsiteX26" fmla="*/ 2269114 w 3707676"/>
                <a:gd name="connsiteY26" fmla="*/ 3001765 h 4691403"/>
                <a:gd name="connsiteX27" fmla="*/ 2286531 w 3707676"/>
                <a:gd name="connsiteY27" fmla="*/ 3341400 h 4691403"/>
                <a:gd name="connsiteX28" fmla="*/ 2495537 w 3707676"/>
                <a:gd name="connsiteY28" fmla="*/ 3654908 h 4691403"/>
                <a:gd name="connsiteX29" fmla="*/ 2870005 w 3707676"/>
                <a:gd name="connsiteY29" fmla="*/ 3916165 h 4691403"/>
                <a:gd name="connsiteX30" fmla="*/ 3209640 w 3707676"/>
                <a:gd name="connsiteY30" fmla="*/ 4072920 h 4691403"/>
                <a:gd name="connsiteX31" fmla="*/ 3270600 w 3707676"/>
                <a:gd name="connsiteY31" fmla="*/ 4325468 h 4691403"/>
                <a:gd name="connsiteX32" fmla="*/ 3148680 w 3707676"/>
                <a:gd name="connsiteY32" fmla="*/ 4377720 h 4691403"/>
                <a:gd name="connsiteX33" fmla="*/ 2791628 w 3707676"/>
                <a:gd name="connsiteY33" fmla="*/ 4194840 h 4691403"/>
                <a:gd name="connsiteX34" fmla="*/ 2469411 w 3707676"/>
                <a:gd name="connsiteY34" fmla="*/ 4090337 h 4691403"/>
                <a:gd name="connsiteX35" fmla="*/ 2373617 w 3707676"/>
                <a:gd name="connsiteY35" fmla="*/ 4281925 h 4691403"/>
                <a:gd name="connsiteX36" fmla="*/ 2347491 w 3707676"/>
                <a:gd name="connsiteY36" fmla="*/ 4595434 h 4691403"/>
                <a:gd name="connsiteX37" fmla="*/ 2190737 w 3707676"/>
                <a:gd name="connsiteY37" fmla="*/ 4691228 h 4691403"/>
                <a:gd name="connsiteX38" fmla="*/ 2042691 w 3707676"/>
                <a:gd name="connsiteY38" fmla="*/ 4612851 h 4691403"/>
                <a:gd name="connsiteX39" fmla="*/ 1973023 w 3707676"/>
                <a:gd name="connsiteY39" fmla="*/ 4403845 h 4691403"/>
                <a:gd name="connsiteX40" fmla="*/ 1764017 w 3707676"/>
                <a:gd name="connsiteY40" fmla="*/ 4107754 h 4691403"/>
                <a:gd name="connsiteX41" fmla="*/ 1555011 w 3707676"/>
                <a:gd name="connsiteY41" fmla="*/ 4090337 h 4691403"/>
                <a:gd name="connsiteX42" fmla="*/ 1206668 w 3707676"/>
                <a:gd name="connsiteY42" fmla="*/ 4325468 h 4691403"/>
                <a:gd name="connsiteX43" fmla="*/ 997663 w 3707676"/>
                <a:gd name="connsiteY43" fmla="*/ 4595434 h 4691403"/>
                <a:gd name="connsiteX44" fmla="*/ 779948 w 3707676"/>
                <a:gd name="connsiteY44" fmla="*/ 4647685 h 4691403"/>
                <a:gd name="connsiteX45" fmla="*/ 718988 w 3707676"/>
                <a:gd name="connsiteY45" fmla="*/ 4525765 h 4691403"/>
                <a:gd name="connsiteX46" fmla="*/ 753823 w 3707676"/>
                <a:gd name="connsiteY46" fmla="*/ 4264508 h 4691403"/>
                <a:gd name="connsiteX47" fmla="*/ 806074 w 3707676"/>
                <a:gd name="connsiteY47" fmla="*/ 4038085 h 4691403"/>
                <a:gd name="connsiteX48" fmla="*/ 701571 w 3707676"/>
                <a:gd name="connsiteY48" fmla="*/ 4029377 h 4691403"/>
                <a:gd name="connsiteX49" fmla="*/ 449023 w 3707676"/>
                <a:gd name="connsiteY49" fmla="*/ 4194840 h 4691403"/>
                <a:gd name="connsiteX50" fmla="*/ 335811 w 3707676"/>
                <a:gd name="connsiteY50" fmla="*/ 4238382 h 4691403"/>
                <a:gd name="connsiteX51" fmla="*/ 144223 w 3707676"/>
                <a:gd name="connsiteY51" fmla="*/ 4238382 h 4691403"/>
                <a:gd name="connsiteX52" fmla="*/ 39720 w 3707676"/>
                <a:gd name="connsiteY52"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47491 w 3707676"/>
                <a:gd name="connsiteY25" fmla="*/ 2792760 h 4691403"/>
                <a:gd name="connsiteX26" fmla="*/ 2269114 w 3707676"/>
                <a:gd name="connsiteY26" fmla="*/ 3001765 h 4691403"/>
                <a:gd name="connsiteX27" fmla="*/ 2286531 w 3707676"/>
                <a:gd name="connsiteY27" fmla="*/ 3341400 h 4691403"/>
                <a:gd name="connsiteX28" fmla="*/ 2495537 w 3707676"/>
                <a:gd name="connsiteY28" fmla="*/ 3654908 h 4691403"/>
                <a:gd name="connsiteX29" fmla="*/ 2870005 w 3707676"/>
                <a:gd name="connsiteY29" fmla="*/ 3916165 h 4691403"/>
                <a:gd name="connsiteX30" fmla="*/ 3209640 w 3707676"/>
                <a:gd name="connsiteY30" fmla="*/ 4072920 h 4691403"/>
                <a:gd name="connsiteX31" fmla="*/ 3270600 w 3707676"/>
                <a:gd name="connsiteY31" fmla="*/ 4325468 h 4691403"/>
                <a:gd name="connsiteX32" fmla="*/ 3148680 w 3707676"/>
                <a:gd name="connsiteY32" fmla="*/ 4377720 h 4691403"/>
                <a:gd name="connsiteX33" fmla="*/ 2791628 w 3707676"/>
                <a:gd name="connsiteY33" fmla="*/ 4194840 h 4691403"/>
                <a:gd name="connsiteX34" fmla="*/ 2469411 w 3707676"/>
                <a:gd name="connsiteY34" fmla="*/ 4090337 h 4691403"/>
                <a:gd name="connsiteX35" fmla="*/ 2373617 w 3707676"/>
                <a:gd name="connsiteY35" fmla="*/ 4281925 h 4691403"/>
                <a:gd name="connsiteX36" fmla="*/ 2347491 w 3707676"/>
                <a:gd name="connsiteY36" fmla="*/ 4595434 h 4691403"/>
                <a:gd name="connsiteX37" fmla="*/ 2190737 w 3707676"/>
                <a:gd name="connsiteY37" fmla="*/ 4691228 h 4691403"/>
                <a:gd name="connsiteX38" fmla="*/ 2042691 w 3707676"/>
                <a:gd name="connsiteY38" fmla="*/ 4612851 h 4691403"/>
                <a:gd name="connsiteX39" fmla="*/ 1973023 w 3707676"/>
                <a:gd name="connsiteY39" fmla="*/ 4403845 h 4691403"/>
                <a:gd name="connsiteX40" fmla="*/ 1764017 w 3707676"/>
                <a:gd name="connsiteY40" fmla="*/ 4107754 h 4691403"/>
                <a:gd name="connsiteX41" fmla="*/ 1555011 w 3707676"/>
                <a:gd name="connsiteY41" fmla="*/ 4090337 h 4691403"/>
                <a:gd name="connsiteX42" fmla="*/ 1206668 w 3707676"/>
                <a:gd name="connsiteY42" fmla="*/ 4325468 h 4691403"/>
                <a:gd name="connsiteX43" fmla="*/ 997663 w 3707676"/>
                <a:gd name="connsiteY43" fmla="*/ 4595434 h 4691403"/>
                <a:gd name="connsiteX44" fmla="*/ 779948 w 3707676"/>
                <a:gd name="connsiteY44" fmla="*/ 4647685 h 4691403"/>
                <a:gd name="connsiteX45" fmla="*/ 718988 w 3707676"/>
                <a:gd name="connsiteY45" fmla="*/ 4525765 h 4691403"/>
                <a:gd name="connsiteX46" fmla="*/ 753823 w 3707676"/>
                <a:gd name="connsiteY46" fmla="*/ 4264508 h 4691403"/>
                <a:gd name="connsiteX47" fmla="*/ 806074 w 3707676"/>
                <a:gd name="connsiteY47" fmla="*/ 4038085 h 4691403"/>
                <a:gd name="connsiteX48" fmla="*/ 701571 w 3707676"/>
                <a:gd name="connsiteY48" fmla="*/ 4029377 h 4691403"/>
                <a:gd name="connsiteX49" fmla="*/ 449023 w 3707676"/>
                <a:gd name="connsiteY49" fmla="*/ 4194840 h 4691403"/>
                <a:gd name="connsiteX50" fmla="*/ 335811 w 3707676"/>
                <a:gd name="connsiteY50" fmla="*/ 4238382 h 4691403"/>
                <a:gd name="connsiteX51" fmla="*/ 144223 w 3707676"/>
                <a:gd name="connsiteY51" fmla="*/ 4238382 h 4691403"/>
                <a:gd name="connsiteX52" fmla="*/ 39720 w 3707676"/>
                <a:gd name="connsiteY52"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47491 w 3707676"/>
                <a:gd name="connsiteY25" fmla="*/ 2792760 h 4691403"/>
                <a:gd name="connsiteX26" fmla="*/ 2295239 w 3707676"/>
                <a:gd name="connsiteY26" fmla="*/ 3036599 h 4691403"/>
                <a:gd name="connsiteX27" fmla="*/ 2286531 w 3707676"/>
                <a:gd name="connsiteY27" fmla="*/ 3341400 h 4691403"/>
                <a:gd name="connsiteX28" fmla="*/ 2495537 w 3707676"/>
                <a:gd name="connsiteY28" fmla="*/ 3654908 h 4691403"/>
                <a:gd name="connsiteX29" fmla="*/ 2870005 w 3707676"/>
                <a:gd name="connsiteY29" fmla="*/ 3916165 h 4691403"/>
                <a:gd name="connsiteX30" fmla="*/ 3209640 w 3707676"/>
                <a:gd name="connsiteY30" fmla="*/ 4072920 h 4691403"/>
                <a:gd name="connsiteX31" fmla="*/ 3270600 w 3707676"/>
                <a:gd name="connsiteY31" fmla="*/ 4325468 h 4691403"/>
                <a:gd name="connsiteX32" fmla="*/ 3148680 w 3707676"/>
                <a:gd name="connsiteY32" fmla="*/ 4377720 h 4691403"/>
                <a:gd name="connsiteX33" fmla="*/ 2791628 w 3707676"/>
                <a:gd name="connsiteY33" fmla="*/ 4194840 h 4691403"/>
                <a:gd name="connsiteX34" fmla="*/ 2469411 w 3707676"/>
                <a:gd name="connsiteY34" fmla="*/ 4090337 h 4691403"/>
                <a:gd name="connsiteX35" fmla="*/ 2373617 w 3707676"/>
                <a:gd name="connsiteY35" fmla="*/ 4281925 h 4691403"/>
                <a:gd name="connsiteX36" fmla="*/ 2347491 w 3707676"/>
                <a:gd name="connsiteY36" fmla="*/ 4595434 h 4691403"/>
                <a:gd name="connsiteX37" fmla="*/ 2190737 w 3707676"/>
                <a:gd name="connsiteY37" fmla="*/ 4691228 h 4691403"/>
                <a:gd name="connsiteX38" fmla="*/ 2042691 w 3707676"/>
                <a:gd name="connsiteY38" fmla="*/ 4612851 h 4691403"/>
                <a:gd name="connsiteX39" fmla="*/ 1973023 w 3707676"/>
                <a:gd name="connsiteY39" fmla="*/ 4403845 h 4691403"/>
                <a:gd name="connsiteX40" fmla="*/ 1764017 w 3707676"/>
                <a:gd name="connsiteY40" fmla="*/ 4107754 h 4691403"/>
                <a:gd name="connsiteX41" fmla="*/ 1555011 w 3707676"/>
                <a:gd name="connsiteY41" fmla="*/ 4090337 h 4691403"/>
                <a:gd name="connsiteX42" fmla="*/ 1206668 w 3707676"/>
                <a:gd name="connsiteY42" fmla="*/ 4325468 h 4691403"/>
                <a:gd name="connsiteX43" fmla="*/ 997663 w 3707676"/>
                <a:gd name="connsiteY43" fmla="*/ 4595434 h 4691403"/>
                <a:gd name="connsiteX44" fmla="*/ 779948 w 3707676"/>
                <a:gd name="connsiteY44" fmla="*/ 4647685 h 4691403"/>
                <a:gd name="connsiteX45" fmla="*/ 718988 w 3707676"/>
                <a:gd name="connsiteY45" fmla="*/ 4525765 h 4691403"/>
                <a:gd name="connsiteX46" fmla="*/ 753823 w 3707676"/>
                <a:gd name="connsiteY46" fmla="*/ 4264508 h 4691403"/>
                <a:gd name="connsiteX47" fmla="*/ 806074 w 3707676"/>
                <a:gd name="connsiteY47" fmla="*/ 4038085 h 4691403"/>
                <a:gd name="connsiteX48" fmla="*/ 701571 w 3707676"/>
                <a:gd name="connsiteY48" fmla="*/ 4029377 h 4691403"/>
                <a:gd name="connsiteX49" fmla="*/ 449023 w 3707676"/>
                <a:gd name="connsiteY49" fmla="*/ 4194840 h 4691403"/>
                <a:gd name="connsiteX50" fmla="*/ 335811 w 3707676"/>
                <a:gd name="connsiteY50" fmla="*/ 4238382 h 4691403"/>
                <a:gd name="connsiteX51" fmla="*/ 144223 w 3707676"/>
                <a:gd name="connsiteY51" fmla="*/ 4238382 h 4691403"/>
                <a:gd name="connsiteX52" fmla="*/ 39720 w 3707676"/>
                <a:gd name="connsiteY52"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295239 w 3707676"/>
                <a:gd name="connsiteY25" fmla="*/ 3036599 h 4691403"/>
                <a:gd name="connsiteX26" fmla="*/ 2286531 w 3707676"/>
                <a:gd name="connsiteY26" fmla="*/ 3341400 h 4691403"/>
                <a:gd name="connsiteX27" fmla="*/ 2495537 w 3707676"/>
                <a:gd name="connsiteY27" fmla="*/ 3654908 h 4691403"/>
                <a:gd name="connsiteX28" fmla="*/ 2870005 w 3707676"/>
                <a:gd name="connsiteY28" fmla="*/ 3916165 h 4691403"/>
                <a:gd name="connsiteX29" fmla="*/ 3209640 w 3707676"/>
                <a:gd name="connsiteY29" fmla="*/ 4072920 h 4691403"/>
                <a:gd name="connsiteX30" fmla="*/ 3270600 w 3707676"/>
                <a:gd name="connsiteY30" fmla="*/ 4325468 h 4691403"/>
                <a:gd name="connsiteX31" fmla="*/ 3148680 w 3707676"/>
                <a:gd name="connsiteY31" fmla="*/ 4377720 h 4691403"/>
                <a:gd name="connsiteX32" fmla="*/ 2791628 w 3707676"/>
                <a:gd name="connsiteY32" fmla="*/ 4194840 h 4691403"/>
                <a:gd name="connsiteX33" fmla="*/ 2469411 w 3707676"/>
                <a:gd name="connsiteY33" fmla="*/ 4090337 h 4691403"/>
                <a:gd name="connsiteX34" fmla="*/ 2373617 w 3707676"/>
                <a:gd name="connsiteY34" fmla="*/ 4281925 h 4691403"/>
                <a:gd name="connsiteX35" fmla="*/ 2347491 w 3707676"/>
                <a:gd name="connsiteY35" fmla="*/ 4595434 h 4691403"/>
                <a:gd name="connsiteX36" fmla="*/ 2190737 w 3707676"/>
                <a:gd name="connsiteY36" fmla="*/ 4691228 h 4691403"/>
                <a:gd name="connsiteX37" fmla="*/ 2042691 w 3707676"/>
                <a:gd name="connsiteY37" fmla="*/ 4612851 h 4691403"/>
                <a:gd name="connsiteX38" fmla="*/ 1973023 w 3707676"/>
                <a:gd name="connsiteY38" fmla="*/ 4403845 h 4691403"/>
                <a:gd name="connsiteX39" fmla="*/ 1764017 w 3707676"/>
                <a:gd name="connsiteY39" fmla="*/ 4107754 h 4691403"/>
                <a:gd name="connsiteX40" fmla="*/ 1555011 w 3707676"/>
                <a:gd name="connsiteY40" fmla="*/ 4090337 h 4691403"/>
                <a:gd name="connsiteX41" fmla="*/ 1206668 w 3707676"/>
                <a:gd name="connsiteY41" fmla="*/ 4325468 h 4691403"/>
                <a:gd name="connsiteX42" fmla="*/ 997663 w 3707676"/>
                <a:gd name="connsiteY42" fmla="*/ 4595434 h 4691403"/>
                <a:gd name="connsiteX43" fmla="*/ 779948 w 3707676"/>
                <a:gd name="connsiteY43" fmla="*/ 4647685 h 4691403"/>
                <a:gd name="connsiteX44" fmla="*/ 718988 w 3707676"/>
                <a:gd name="connsiteY44" fmla="*/ 4525765 h 4691403"/>
                <a:gd name="connsiteX45" fmla="*/ 753823 w 3707676"/>
                <a:gd name="connsiteY45" fmla="*/ 4264508 h 4691403"/>
                <a:gd name="connsiteX46" fmla="*/ 806074 w 3707676"/>
                <a:gd name="connsiteY46" fmla="*/ 4038085 h 4691403"/>
                <a:gd name="connsiteX47" fmla="*/ 701571 w 3707676"/>
                <a:gd name="connsiteY47" fmla="*/ 4029377 h 4691403"/>
                <a:gd name="connsiteX48" fmla="*/ 449023 w 3707676"/>
                <a:gd name="connsiteY48" fmla="*/ 4194840 h 4691403"/>
                <a:gd name="connsiteX49" fmla="*/ 335811 w 3707676"/>
                <a:gd name="connsiteY49" fmla="*/ 4238382 h 4691403"/>
                <a:gd name="connsiteX50" fmla="*/ 144223 w 3707676"/>
                <a:gd name="connsiteY50" fmla="*/ 4238382 h 4691403"/>
                <a:gd name="connsiteX51" fmla="*/ 39720 w 3707676"/>
                <a:gd name="connsiteY51"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73616 w 3707676"/>
                <a:gd name="connsiteY25" fmla="*/ 2993056 h 4691403"/>
                <a:gd name="connsiteX26" fmla="*/ 2286531 w 3707676"/>
                <a:gd name="connsiteY26" fmla="*/ 3341400 h 4691403"/>
                <a:gd name="connsiteX27" fmla="*/ 2495537 w 3707676"/>
                <a:gd name="connsiteY27" fmla="*/ 3654908 h 4691403"/>
                <a:gd name="connsiteX28" fmla="*/ 2870005 w 3707676"/>
                <a:gd name="connsiteY28" fmla="*/ 3916165 h 4691403"/>
                <a:gd name="connsiteX29" fmla="*/ 3209640 w 3707676"/>
                <a:gd name="connsiteY29" fmla="*/ 4072920 h 4691403"/>
                <a:gd name="connsiteX30" fmla="*/ 3270600 w 3707676"/>
                <a:gd name="connsiteY30" fmla="*/ 4325468 h 4691403"/>
                <a:gd name="connsiteX31" fmla="*/ 3148680 w 3707676"/>
                <a:gd name="connsiteY31" fmla="*/ 4377720 h 4691403"/>
                <a:gd name="connsiteX32" fmla="*/ 2791628 w 3707676"/>
                <a:gd name="connsiteY32" fmla="*/ 4194840 h 4691403"/>
                <a:gd name="connsiteX33" fmla="*/ 2469411 w 3707676"/>
                <a:gd name="connsiteY33" fmla="*/ 4090337 h 4691403"/>
                <a:gd name="connsiteX34" fmla="*/ 2373617 w 3707676"/>
                <a:gd name="connsiteY34" fmla="*/ 4281925 h 4691403"/>
                <a:gd name="connsiteX35" fmla="*/ 2347491 w 3707676"/>
                <a:gd name="connsiteY35" fmla="*/ 4595434 h 4691403"/>
                <a:gd name="connsiteX36" fmla="*/ 2190737 w 3707676"/>
                <a:gd name="connsiteY36" fmla="*/ 4691228 h 4691403"/>
                <a:gd name="connsiteX37" fmla="*/ 2042691 w 3707676"/>
                <a:gd name="connsiteY37" fmla="*/ 4612851 h 4691403"/>
                <a:gd name="connsiteX38" fmla="*/ 1973023 w 3707676"/>
                <a:gd name="connsiteY38" fmla="*/ 4403845 h 4691403"/>
                <a:gd name="connsiteX39" fmla="*/ 1764017 w 3707676"/>
                <a:gd name="connsiteY39" fmla="*/ 4107754 h 4691403"/>
                <a:gd name="connsiteX40" fmla="*/ 1555011 w 3707676"/>
                <a:gd name="connsiteY40" fmla="*/ 4090337 h 4691403"/>
                <a:gd name="connsiteX41" fmla="*/ 1206668 w 3707676"/>
                <a:gd name="connsiteY41" fmla="*/ 4325468 h 4691403"/>
                <a:gd name="connsiteX42" fmla="*/ 997663 w 3707676"/>
                <a:gd name="connsiteY42" fmla="*/ 4595434 h 4691403"/>
                <a:gd name="connsiteX43" fmla="*/ 779948 w 3707676"/>
                <a:gd name="connsiteY43" fmla="*/ 4647685 h 4691403"/>
                <a:gd name="connsiteX44" fmla="*/ 718988 w 3707676"/>
                <a:gd name="connsiteY44" fmla="*/ 4525765 h 4691403"/>
                <a:gd name="connsiteX45" fmla="*/ 753823 w 3707676"/>
                <a:gd name="connsiteY45" fmla="*/ 4264508 h 4691403"/>
                <a:gd name="connsiteX46" fmla="*/ 806074 w 3707676"/>
                <a:gd name="connsiteY46" fmla="*/ 4038085 h 4691403"/>
                <a:gd name="connsiteX47" fmla="*/ 701571 w 3707676"/>
                <a:gd name="connsiteY47" fmla="*/ 4029377 h 4691403"/>
                <a:gd name="connsiteX48" fmla="*/ 449023 w 3707676"/>
                <a:gd name="connsiteY48" fmla="*/ 4194840 h 4691403"/>
                <a:gd name="connsiteX49" fmla="*/ 335811 w 3707676"/>
                <a:gd name="connsiteY49" fmla="*/ 4238382 h 4691403"/>
                <a:gd name="connsiteX50" fmla="*/ 144223 w 3707676"/>
                <a:gd name="connsiteY50" fmla="*/ 4238382 h 4691403"/>
                <a:gd name="connsiteX51" fmla="*/ 39720 w 3707676"/>
                <a:gd name="connsiteY51"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73616 w 3707676"/>
                <a:gd name="connsiteY25" fmla="*/ 2993056 h 4691403"/>
                <a:gd name="connsiteX26" fmla="*/ 2330074 w 3707676"/>
                <a:gd name="connsiteY26" fmla="*/ 3350109 h 4691403"/>
                <a:gd name="connsiteX27" fmla="*/ 2495537 w 3707676"/>
                <a:gd name="connsiteY27" fmla="*/ 3654908 h 4691403"/>
                <a:gd name="connsiteX28" fmla="*/ 2870005 w 3707676"/>
                <a:gd name="connsiteY28" fmla="*/ 3916165 h 4691403"/>
                <a:gd name="connsiteX29" fmla="*/ 3209640 w 3707676"/>
                <a:gd name="connsiteY29" fmla="*/ 4072920 h 4691403"/>
                <a:gd name="connsiteX30" fmla="*/ 3270600 w 3707676"/>
                <a:gd name="connsiteY30" fmla="*/ 4325468 h 4691403"/>
                <a:gd name="connsiteX31" fmla="*/ 3148680 w 3707676"/>
                <a:gd name="connsiteY31" fmla="*/ 4377720 h 4691403"/>
                <a:gd name="connsiteX32" fmla="*/ 2791628 w 3707676"/>
                <a:gd name="connsiteY32" fmla="*/ 4194840 h 4691403"/>
                <a:gd name="connsiteX33" fmla="*/ 2469411 w 3707676"/>
                <a:gd name="connsiteY33" fmla="*/ 4090337 h 4691403"/>
                <a:gd name="connsiteX34" fmla="*/ 2373617 w 3707676"/>
                <a:gd name="connsiteY34" fmla="*/ 4281925 h 4691403"/>
                <a:gd name="connsiteX35" fmla="*/ 2347491 w 3707676"/>
                <a:gd name="connsiteY35" fmla="*/ 4595434 h 4691403"/>
                <a:gd name="connsiteX36" fmla="*/ 2190737 w 3707676"/>
                <a:gd name="connsiteY36" fmla="*/ 4691228 h 4691403"/>
                <a:gd name="connsiteX37" fmla="*/ 2042691 w 3707676"/>
                <a:gd name="connsiteY37" fmla="*/ 4612851 h 4691403"/>
                <a:gd name="connsiteX38" fmla="*/ 1973023 w 3707676"/>
                <a:gd name="connsiteY38" fmla="*/ 4403845 h 4691403"/>
                <a:gd name="connsiteX39" fmla="*/ 1764017 w 3707676"/>
                <a:gd name="connsiteY39" fmla="*/ 4107754 h 4691403"/>
                <a:gd name="connsiteX40" fmla="*/ 1555011 w 3707676"/>
                <a:gd name="connsiteY40" fmla="*/ 4090337 h 4691403"/>
                <a:gd name="connsiteX41" fmla="*/ 1206668 w 3707676"/>
                <a:gd name="connsiteY41" fmla="*/ 4325468 h 4691403"/>
                <a:gd name="connsiteX42" fmla="*/ 997663 w 3707676"/>
                <a:gd name="connsiteY42" fmla="*/ 4595434 h 4691403"/>
                <a:gd name="connsiteX43" fmla="*/ 779948 w 3707676"/>
                <a:gd name="connsiteY43" fmla="*/ 4647685 h 4691403"/>
                <a:gd name="connsiteX44" fmla="*/ 718988 w 3707676"/>
                <a:gd name="connsiteY44" fmla="*/ 4525765 h 4691403"/>
                <a:gd name="connsiteX45" fmla="*/ 753823 w 3707676"/>
                <a:gd name="connsiteY45" fmla="*/ 4264508 h 4691403"/>
                <a:gd name="connsiteX46" fmla="*/ 806074 w 3707676"/>
                <a:gd name="connsiteY46" fmla="*/ 4038085 h 4691403"/>
                <a:gd name="connsiteX47" fmla="*/ 701571 w 3707676"/>
                <a:gd name="connsiteY47" fmla="*/ 4029377 h 4691403"/>
                <a:gd name="connsiteX48" fmla="*/ 449023 w 3707676"/>
                <a:gd name="connsiteY48" fmla="*/ 4194840 h 4691403"/>
                <a:gd name="connsiteX49" fmla="*/ 335811 w 3707676"/>
                <a:gd name="connsiteY49" fmla="*/ 4238382 h 4691403"/>
                <a:gd name="connsiteX50" fmla="*/ 144223 w 3707676"/>
                <a:gd name="connsiteY50" fmla="*/ 4238382 h 4691403"/>
                <a:gd name="connsiteX51" fmla="*/ 39720 w 3707676"/>
                <a:gd name="connsiteY51"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73616 w 3707676"/>
                <a:gd name="connsiteY25" fmla="*/ 2993056 h 4691403"/>
                <a:gd name="connsiteX26" fmla="*/ 2330074 w 3707676"/>
                <a:gd name="connsiteY26" fmla="*/ 3350109 h 4691403"/>
                <a:gd name="connsiteX27" fmla="*/ 2521663 w 3707676"/>
                <a:gd name="connsiteY27" fmla="*/ 3646199 h 4691403"/>
                <a:gd name="connsiteX28" fmla="*/ 2870005 w 3707676"/>
                <a:gd name="connsiteY28" fmla="*/ 3916165 h 4691403"/>
                <a:gd name="connsiteX29" fmla="*/ 3209640 w 3707676"/>
                <a:gd name="connsiteY29" fmla="*/ 4072920 h 4691403"/>
                <a:gd name="connsiteX30" fmla="*/ 3270600 w 3707676"/>
                <a:gd name="connsiteY30" fmla="*/ 4325468 h 4691403"/>
                <a:gd name="connsiteX31" fmla="*/ 3148680 w 3707676"/>
                <a:gd name="connsiteY31" fmla="*/ 4377720 h 4691403"/>
                <a:gd name="connsiteX32" fmla="*/ 2791628 w 3707676"/>
                <a:gd name="connsiteY32" fmla="*/ 4194840 h 4691403"/>
                <a:gd name="connsiteX33" fmla="*/ 2469411 w 3707676"/>
                <a:gd name="connsiteY33" fmla="*/ 4090337 h 4691403"/>
                <a:gd name="connsiteX34" fmla="*/ 2373617 w 3707676"/>
                <a:gd name="connsiteY34" fmla="*/ 4281925 h 4691403"/>
                <a:gd name="connsiteX35" fmla="*/ 2347491 w 3707676"/>
                <a:gd name="connsiteY35" fmla="*/ 4595434 h 4691403"/>
                <a:gd name="connsiteX36" fmla="*/ 2190737 w 3707676"/>
                <a:gd name="connsiteY36" fmla="*/ 4691228 h 4691403"/>
                <a:gd name="connsiteX37" fmla="*/ 2042691 w 3707676"/>
                <a:gd name="connsiteY37" fmla="*/ 4612851 h 4691403"/>
                <a:gd name="connsiteX38" fmla="*/ 1973023 w 3707676"/>
                <a:gd name="connsiteY38" fmla="*/ 4403845 h 4691403"/>
                <a:gd name="connsiteX39" fmla="*/ 1764017 w 3707676"/>
                <a:gd name="connsiteY39" fmla="*/ 4107754 h 4691403"/>
                <a:gd name="connsiteX40" fmla="*/ 1555011 w 3707676"/>
                <a:gd name="connsiteY40" fmla="*/ 4090337 h 4691403"/>
                <a:gd name="connsiteX41" fmla="*/ 1206668 w 3707676"/>
                <a:gd name="connsiteY41" fmla="*/ 4325468 h 4691403"/>
                <a:gd name="connsiteX42" fmla="*/ 997663 w 3707676"/>
                <a:gd name="connsiteY42" fmla="*/ 4595434 h 4691403"/>
                <a:gd name="connsiteX43" fmla="*/ 779948 w 3707676"/>
                <a:gd name="connsiteY43" fmla="*/ 4647685 h 4691403"/>
                <a:gd name="connsiteX44" fmla="*/ 718988 w 3707676"/>
                <a:gd name="connsiteY44" fmla="*/ 4525765 h 4691403"/>
                <a:gd name="connsiteX45" fmla="*/ 753823 w 3707676"/>
                <a:gd name="connsiteY45" fmla="*/ 4264508 h 4691403"/>
                <a:gd name="connsiteX46" fmla="*/ 806074 w 3707676"/>
                <a:gd name="connsiteY46" fmla="*/ 4038085 h 4691403"/>
                <a:gd name="connsiteX47" fmla="*/ 701571 w 3707676"/>
                <a:gd name="connsiteY47" fmla="*/ 4029377 h 4691403"/>
                <a:gd name="connsiteX48" fmla="*/ 449023 w 3707676"/>
                <a:gd name="connsiteY48" fmla="*/ 4194840 h 4691403"/>
                <a:gd name="connsiteX49" fmla="*/ 335811 w 3707676"/>
                <a:gd name="connsiteY49" fmla="*/ 4238382 h 4691403"/>
                <a:gd name="connsiteX50" fmla="*/ 144223 w 3707676"/>
                <a:gd name="connsiteY50" fmla="*/ 4238382 h 4691403"/>
                <a:gd name="connsiteX51" fmla="*/ 39720 w 3707676"/>
                <a:gd name="connsiteY51"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73616 w 3707676"/>
                <a:gd name="connsiteY25" fmla="*/ 2993056 h 4691403"/>
                <a:gd name="connsiteX26" fmla="*/ 2330074 w 3707676"/>
                <a:gd name="connsiteY26" fmla="*/ 3350109 h 4691403"/>
                <a:gd name="connsiteX27" fmla="*/ 2521663 w 3707676"/>
                <a:gd name="connsiteY27" fmla="*/ 3646199 h 4691403"/>
                <a:gd name="connsiteX28" fmla="*/ 2870005 w 3707676"/>
                <a:gd name="connsiteY28" fmla="*/ 3916165 h 4691403"/>
                <a:gd name="connsiteX29" fmla="*/ 3139971 w 3707676"/>
                <a:gd name="connsiteY29" fmla="*/ 4038085 h 4691403"/>
                <a:gd name="connsiteX30" fmla="*/ 3270600 w 3707676"/>
                <a:gd name="connsiteY30" fmla="*/ 4325468 h 4691403"/>
                <a:gd name="connsiteX31" fmla="*/ 3148680 w 3707676"/>
                <a:gd name="connsiteY31" fmla="*/ 4377720 h 4691403"/>
                <a:gd name="connsiteX32" fmla="*/ 2791628 w 3707676"/>
                <a:gd name="connsiteY32" fmla="*/ 4194840 h 4691403"/>
                <a:gd name="connsiteX33" fmla="*/ 2469411 w 3707676"/>
                <a:gd name="connsiteY33" fmla="*/ 4090337 h 4691403"/>
                <a:gd name="connsiteX34" fmla="*/ 2373617 w 3707676"/>
                <a:gd name="connsiteY34" fmla="*/ 4281925 h 4691403"/>
                <a:gd name="connsiteX35" fmla="*/ 2347491 w 3707676"/>
                <a:gd name="connsiteY35" fmla="*/ 4595434 h 4691403"/>
                <a:gd name="connsiteX36" fmla="*/ 2190737 w 3707676"/>
                <a:gd name="connsiteY36" fmla="*/ 4691228 h 4691403"/>
                <a:gd name="connsiteX37" fmla="*/ 2042691 w 3707676"/>
                <a:gd name="connsiteY37" fmla="*/ 4612851 h 4691403"/>
                <a:gd name="connsiteX38" fmla="*/ 1973023 w 3707676"/>
                <a:gd name="connsiteY38" fmla="*/ 4403845 h 4691403"/>
                <a:gd name="connsiteX39" fmla="*/ 1764017 w 3707676"/>
                <a:gd name="connsiteY39" fmla="*/ 4107754 h 4691403"/>
                <a:gd name="connsiteX40" fmla="*/ 1555011 w 3707676"/>
                <a:gd name="connsiteY40" fmla="*/ 4090337 h 4691403"/>
                <a:gd name="connsiteX41" fmla="*/ 1206668 w 3707676"/>
                <a:gd name="connsiteY41" fmla="*/ 4325468 h 4691403"/>
                <a:gd name="connsiteX42" fmla="*/ 997663 w 3707676"/>
                <a:gd name="connsiteY42" fmla="*/ 4595434 h 4691403"/>
                <a:gd name="connsiteX43" fmla="*/ 779948 w 3707676"/>
                <a:gd name="connsiteY43" fmla="*/ 4647685 h 4691403"/>
                <a:gd name="connsiteX44" fmla="*/ 718988 w 3707676"/>
                <a:gd name="connsiteY44" fmla="*/ 4525765 h 4691403"/>
                <a:gd name="connsiteX45" fmla="*/ 753823 w 3707676"/>
                <a:gd name="connsiteY45" fmla="*/ 4264508 h 4691403"/>
                <a:gd name="connsiteX46" fmla="*/ 806074 w 3707676"/>
                <a:gd name="connsiteY46" fmla="*/ 4038085 h 4691403"/>
                <a:gd name="connsiteX47" fmla="*/ 701571 w 3707676"/>
                <a:gd name="connsiteY47" fmla="*/ 4029377 h 4691403"/>
                <a:gd name="connsiteX48" fmla="*/ 449023 w 3707676"/>
                <a:gd name="connsiteY48" fmla="*/ 4194840 h 4691403"/>
                <a:gd name="connsiteX49" fmla="*/ 335811 w 3707676"/>
                <a:gd name="connsiteY49" fmla="*/ 4238382 h 4691403"/>
                <a:gd name="connsiteX50" fmla="*/ 144223 w 3707676"/>
                <a:gd name="connsiteY50" fmla="*/ 4238382 h 4691403"/>
                <a:gd name="connsiteX51" fmla="*/ 39720 w 3707676"/>
                <a:gd name="connsiteY51" fmla="*/ 4212257 h 4691403"/>
                <a:gd name="connsiteX0" fmla="*/ 39720 w 3707676"/>
                <a:gd name="connsiteY0" fmla="*/ 4212257 h 4691403"/>
                <a:gd name="connsiteX1" fmla="*/ 588360 w 3707676"/>
                <a:gd name="connsiteY1" fmla="*/ 3916165 h 4691403"/>
                <a:gd name="connsiteX2" fmla="*/ 788657 w 3707676"/>
                <a:gd name="connsiteY2" fmla="*/ 3715868 h 4691403"/>
                <a:gd name="connsiteX3" fmla="*/ 893160 w 3707676"/>
                <a:gd name="connsiteY3" fmla="*/ 3411068 h 4691403"/>
                <a:gd name="connsiteX4" fmla="*/ 823491 w 3707676"/>
                <a:gd name="connsiteY4" fmla="*/ 3193354 h 4691403"/>
                <a:gd name="connsiteX5" fmla="*/ 527400 w 3707676"/>
                <a:gd name="connsiteY5" fmla="*/ 2888554 h 4691403"/>
                <a:gd name="connsiteX6" fmla="*/ 405480 w 3707676"/>
                <a:gd name="connsiteY6" fmla="*/ 2784051 h 4691403"/>
                <a:gd name="connsiteX7" fmla="*/ 187765 w 3707676"/>
                <a:gd name="connsiteY7" fmla="*/ 2583754 h 4691403"/>
                <a:gd name="connsiteX8" fmla="*/ 57137 w 3707676"/>
                <a:gd name="connsiteY8" fmla="*/ 2366040 h 4691403"/>
                <a:gd name="connsiteX9" fmla="*/ 13594 w 3707676"/>
                <a:gd name="connsiteY9" fmla="*/ 2087365 h 4691403"/>
                <a:gd name="connsiteX10" fmla="*/ 4885 w 3707676"/>
                <a:gd name="connsiteY10" fmla="*/ 1826108 h 4691403"/>
                <a:gd name="connsiteX11" fmla="*/ 83263 w 3707676"/>
                <a:gd name="connsiteY11" fmla="*/ 1451640 h 4691403"/>
                <a:gd name="connsiteX12" fmla="*/ 309685 w 3707676"/>
                <a:gd name="connsiteY12" fmla="*/ 998794 h 4691403"/>
                <a:gd name="connsiteX13" fmla="*/ 640611 w 3707676"/>
                <a:gd name="connsiteY13" fmla="*/ 606908 h 4691403"/>
                <a:gd name="connsiteX14" fmla="*/ 936703 w 3707676"/>
                <a:gd name="connsiteY14" fmla="*/ 345651 h 4691403"/>
                <a:gd name="connsiteX15" fmla="*/ 1276337 w 3707676"/>
                <a:gd name="connsiteY15" fmla="*/ 136645 h 4691403"/>
                <a:gd name="connsiteX16" fmla="*/ 1711765 w 3707676"/>
                <a:gd name="connsiteY16" fmla="*/ 23434 h 4691403"/>
                <a:gd name="connsiteX17" fmla="*/ 2129777 w 3707676"/>
                <a:gd name="connsiteY17" fmla="*/ 14725 h 4691403"/>
                <a:gd name="connsiteX18" fmla="*/ 2809045 w 3707676"/>
                <a:gd name="connsiteY18" fmla="*/ 188897 h 4691403"/>
                <a:gd name="connsiteX19" fmla="*/ 3340268 w 3707676"/>
                <a:gd name="connsiteY19" fmla="*/ 528531 h 4691403"/>
                <a:gd name="connsiteX20" fmla="*/ 3645068 w 3707676"/>
                <a:gd name="connsiteY20" fmla="*/ 981377 h 4691403"/>
                <a:gd name="connsiteX21" fmla="*/ 3706028 w 3707676"/>
                <a:gd name="connsiteY21" fmla="*/ 1364554 h 4691403"/>
                <a:gd name="connsiteX22" fmla="*/ 3645068 w 3707676"/>
                <a:gd name="connsiteY22" fmla="*/ 2087365 h 4691403"/>
                <a:gd name="connsiteX23" fmla="*/ 3235765 w 3707676"/>
                <a:gd name="connsiteY23" fmla="*/ 2453126 h 4691403"/>
                <a:gd name="connsiteX24" fmla="*/ 2695834 w 3707676"/>
                <a:gd name="connsiteY24" fmla="*/ 2688257 h 4691403"/>
                <a:gd name="connsiteX25" fmla="*/ 2373616 w 3707676"/>
                <a:gd name="connsiteY25" fmla="*/ 2993056 h 4691403"/>
                <a:gd name="connsiteX26" fmla="*/ 2330074 w 3707676"/>
                <a:gd name="connsiteY26" fmla="*/ 3350109 h 4691403"/>
                <a:gd name="connsiteX27" fmla="*/ 2521663 w 3707676"/>
                <a:gd name="connsiteY27" fmla="*/ 3646199 h 4691403"/>
                <a:gd name="connsiteX28" fmla="*/ 2870005 w 3707676"/>
                <a:gd name="connsiteY28" fmla="*/ 3916165 h 4691403"/>
                <a:gd name="connsiteX29" fmla="*/ 3139971 w 3707676"/>
                <a:gd name="connsiteY29" fmla="*/ 4038085 h 4691403"/>
                <a:gd name="connsiteX30" fmla="*/ 3305434 w 3707676"/>
                <a:gd name="connsiteY30" fmla="*/ 4273216 h 4691403"/>
                <a:gd name="connsiteX31" fmla="*/ 3148680 w 3707676"/>
                <a:gd name="connsiteY31" fmla="*/ 4377720 h 4691403"/>
                <a:gd name="connsiteX32" fmla="*/ 2791628 w 3707676"/>
                <a:gd name="connsiteY32" fmla="*/ 4194840 h 4691403"/>
                <a:gd name="connsiteX33" fmla="*/ 2469411 w 3707676"/>
                <a:gd name="connsiteY33" fmla="*/ 4090337 h 4691403"/>
                <a:gd name="connsiteX34" fmla="*/ 2373617 w 3707676"/>
                <a:gd name="connsiteY34" fmla="*/ 4281925 h 4691403"/>
                <a:gd name="connsiteX35" fmla="*/ 2347491 w 3707676"/>
                <a:gd name="connsiteY35" fmla="*/ 4595434 h 4691403"/>
                <a:gd name="connsiteX36" fmla="*/ 2190737 w 3707676"/>
                <a:gd name="connsiteY36" fmla="*/ 4691228 h 4691403"/>
                <a:gd name="connsiteX37" fmla="*/ 2042691 w 3707676"/>
                <a:gd name="connsiteY37" fmla="*/ 4612851 h 4691403"/>
                <a:gd name="connsiteX38" fmla="*/ 1973023 w 3707676"/>
                <a:gd name="connsiteY38" fmla="*/ 4403845 h 4691403"/>
                <a:gd name="connsiteX39" fmla="*/ 1764017 w 3707676"/>
                <a:gd name="connsiteY39" fmla="*/ 4107754 h 4691403"/>
                <a:gd name="connsiteX40" fmla="*/ 1555011 w 3707676"/>
                <a:gd name="connsiteY40" fmla="*/ 4090337 h 4691403"/>
                <a:gd name="connsiteX41" fmla="*/ 1206668 w 3707676"/>
                <a:gd name="connsiteY41" fmla="*/ 4325468 h 4691403"/>
                <a:gd name="connsiteX42" fmla="*/ 997663 w 3707676"/>
                <a:gd name="connsiteY42" fmla="*/ 4595434 h 4691403"/>
                <a:gd name="connsiteX43" fmla="*/ 779948 w 3707676"/>
                <a:gd name="connsiteY43" fmla="*/ 4647685 h 4691403"/>
                <a:gd name="connsiteX44" fmla="*/ 718988 w 3707676"/>
                <a:gd name="connsiteY44" fmla="*/ 4525765 h 4691403"/>
                <a:gd name="connsiteX45" fmla="*/ 753823 w 3707676"/>
                <a:gd name="connsiteY45" fmla="*/ 4264508 h 4691403"/>
                <a:gd name="connsiteX46" fmla="*/ 806074 w 3707676"/>
                <a:gd name="connsiteY46" fmla="*/ 4038085 h 4691403"/>
                <a:gd name="connsiteX47" fmla="*/ 701571 w 3707676"/>
                <a:gd name="connsiteY47" fmla="*/ 4029377 h 4691403"/>
                <a:gd name="connsiteX48" fmla="*/ 449023 w 3707676"/>
                <a:gd name="connsiteY48" fmla="*/ 4194840 h 4691403"/>
                <a:gd name="connsiteX49" fmla="*/ 335811 w 3707676"/>
                <a:gd name="connsiteY49" fmla="*/ 4238382 h 4691403"/>
                <a:gd name="connsiteX50" fmla="*/ 144223 w 3707676"/>
                <a:gd name="connsiteY50" fmla="*/ 4238382 h 4691403"/>
                <a:gd name="connsiteX51" fmla="*/ 39720 w 3707676"/>
                <a:gd name="connsiteY51" fmla="*/ 4212257 h 4691403"/>
                <a:gd name="connsiteX0" fmla="*/ 39720 w 3751969"/>
                <a:gd name="connsiteY0" fmla="*/ 4212257 h 4691403"/>
                <a:gd name="connsiteX1" fmla="*/ 588360 w 3751969"/>
                <a:gd name="connsiteY1" fmla="*/ 3916165 h 4691403"/>
                <a:gd name="connsiteX2" fmla="*/ 788657 w 3751969"/>
                <a:gd name="connsiteY2" fmla="*/ 3715868 h 4691403"/>
                <a:gd name="connsiteX3" fmla="*/ 893160 w 3751969"/>
                <a:gd name="connsiteY3" fmla="*/ 3411068 h 4691403"/>
                <a:gd name="connsiteX4" fmla="*/ 823491 w 3751969"/>
                <a:gd name="connsiteY4" fmla="*/ 3193354 h 4691403"/>
                <a:gd name="connsiteX5" fmla="*/ 527400 w 3751969"/>
                <a:gd name="connsiteY5" fmla="*/ 2888554 h 4691403"/>
                <a:gd name="connsiteX6" fmla="*/ 405480 w 3751969"/>
                <a:gd name="connsiteY6" fmla="*/ 2784051 h 4691403"/>
                <a:gd name="connsiteX7" fmla="*/ 187765 w 3751969"/>
                <a:gd name="connsiteY7" fmla="*/ 2583754 h 4691403"/>
                <a:gd name="connsiteX8" fmla="*/ 57137 w 3751969"/>
                <a:gd name="connsiteY8" fmla="*/ 2366040 h 4691403"/>
                <a:gd name="connsiteX9" fmla="*/ 13594 w 3751969"/>
                <a:gd name="connsiteY9" fmla="*/ 2087365 h 4691403"/>
                <a:gd name="connsiteX10" fmla="*/ 4885 w 3751969"/>
                <a:gd name="connsiteY10" fmla="*/ 1826108 h 4691403"/>
                <a:gd name="connsiteX11" fmla="*/ 83263 w 3751969"/>
                <a:gd name="connsiteY11" fmla="*/ 1451640 h 4691403"/>
                <a:gd name="connsiteX12" fmla="*/ 309685 w 3751969"/>
                <a:gd name="connsiteY12" fmla="*/ 998794 h 4691403"/>
                <a:gd name="connsiteX13" fmla="*/ 640611 w 3751969"/>
                <a:gd name="connsiteY13" fmla="*/ 606908 h 4691403"/>
                <a:gd name="connsiteX14" fmla="*/ 936703 w 3751969"/>
                <a:gd name="connsiteY14" fmla="*/ 345651 h 4691403"/>
                <a:gd name="connsiteX15" fmla="*/ 1276337 w 3751969"/>
                <a:gd name="connsiteY15" fmla="*/ 136645 h 4691403"/>
                <a:gd name="connsiteX16" fmla="*/ 1711765 w 3751969"/>
                <a:gd name="connsiteY16" fmla="*/ 23434 h 4691403"/>
                <a:gd name="connsiteX17" fmla="*/ 2129777 w 3751969"/>
                <a:gd name="connsiteY17" fmla="*/ 14725 h 4691403"/>
                <a:gd name="connsiteX18" fmla="*/ 2809045 w 3751969"/>
                <a:gd name="connsiteY18" fmla="*/ 188897 h 4691403"/>
                <a:gd name="connsiteX19" fmla="*/ 3340268 w 3751969"/>
                <a:gd name="connsiteY19" fmla="*/ 528531 h 4691403"/>
                <a:gd name="connsiteX20" fmla="*/ 3645068 w 3751969"/>
                <a:gd name="connsiteY20" fmla="*/ 981377 h 4691403"/>
                <a:gd name="connsiteX21" fmla="*/ 3751969 w 3751969"/>
                <a:gd name="connsiteY21" fmla="*/ 1455400 h 4691403"/>
                <a:gd name="connsiteX22" fmla="*/ 3645068 w 3751969"/>
                <a:gd name="connsiteY22" fmla="*/ 2087365 h 4691403"/>
                <a:gd name="connsiteX23" fmla="*/ 3235765 w 3751969"/>
                <a:gd name="connsiteY23" fmla="*/ 2453126 h 4691403"/>
                <a:gd name="connsiteX24" fmla="*/ 2695834 w 3751969"/>
                <a:gd name="connsiteY24" fmla="*/ 2688257 h 4691403"/>
                <a:gd name="connsiteX25" fmla="*/ 2373616 w 3751969"/>
                <a:gd name="connsiteY25" fmla="*/ 2993056 h 4691403"/>
                <a:gd name="connsiteX26" fmla="*/ 2330074 w 3751969"/>
                <a:gd name="connsiteY26" fmla="*/ 3350109 h 4691403"/>
                <a:gd name="connsiteX27" fmla="*/ 2521663 w 3751969"/>
                <a:gd name="connsiteY27" fmla="*/ 3646199 h 4691403"/>
                <a:gd name="connsiteX28" fmla="*/ 2870005 w 3751969"/>
                <a:gd name="connsiteY28" fmla="*/ 3916165 h 4691403"/>
                <a:gd name="connsiteX29" fmla="*/ 3139971 w 3751969"/>
                <a:gd name="connsiteY29" fmla="*/ 4038085 h 4691403"/>
                <a:gd name="connsiteX30" fmla="*/ 3305434 w 3751969"/>
                <a:gd name="connsiteY30" fmla="*/ 4273216 h 4691403"/>
                <a:gd name="connsiteX31" fmla="*/ 3148680 w 3751969"/>
                <a:gd name="connsiteY31" fmla="*/ 4377720 h 4691403"/>
                <a:gd name="connsiteX32" fmla="*/ 2791628 w 3751969"/>
                <a:gd name="connsiteY32" fmla="*/ 4194840 h 4691403"/>
                <a:gd name="connsiteX33" fmla="*/ 2469411 w 3751969"/>
                <a:gd name="connsiteY33" fmla="*/ 4090337 h 4691403"/>
                <a:gd name="connsiteX34" fmla="*/ 2373617 w 3751969"/>
                <a:gd name="connsiteY34" fmla="*/ 4281925 h 4691403"/>
                <a:gd name="connsiteX35" fmla="*/ 2347491 w 3751969"/>
                <a:gd name="connsiteY35" fmla="*/ 4595434 h 4691403"/>
                <a:gd name="connsiteX36" fmla="*/ 2190737 w 3751969"/>
                <a:gd name="connsiteY36" fmla="*/ 4691228 h 4691403"/>
                <a:gd name="connsiteX37" fmla="*/ 2042691 w 3751969"/>
                <a:gd name="connsiteY37" fmla="*/ 4612851 h 4691403"/>
                <a:gd name="connsiteX38" fmla="*/ 1973023 w 3751969"/>
                <a:gd name="connsiteY38" fmla="*/ 4403845 h 4691403"/>
                <a:gd name="connsiteX39" fmla="*/ 1764017 w 3751969"/>
                <a:gd name="connsiteY39" fmla="*/ 4107754 h 4691403"/>
                <a:gd name="connsiteX40" fmla="*/ 1555011 w 3751969"/>
                <a:gd name="connsiteY40" fmla="*/ 4090337 h 4691403"/>
                <a:gd name="connsiteX41" fmla="*/ 1206668 w 3751969"/>
                <a:gd name="connsiteY41" fmla="*/ 4325468 h 4691403"/>
                <a:gd name="connsiteX42" fmla="*/ 997663 w 3751969"/>
                <a:gd name="connsiteY42" fmla="*/ 4595434 h 4691403"/>
                <a:gd name="connsiteX43" fmla="*/ 779948 w 3751969"/>
                <a:gd name="connsiteY43" fmla="*/ 4647685 h 4691403"/>
                <a:gd name="connsiteX44" fmla="*/ 718988 w 3751969"/>
                <a:gd name="connsiteY44" fmla="*/ 4525765 h 4691403"/>
                <a:gd name="connsiteX45" fmla="*/ 753823 w 3751969"/>
                <a:gd name="connsiteY45" fmla="*/ 4264508 h 4691403"/>
                <a:gd name="connsiteX46" fmla="*/ 806074 w 3751969"/>
                <a:gd name="connsiteY46" fmla="*/ 4038085 h 4691403"/>
                <a:gd name="connsiteX47" fmla="*/ 701571 w 3751969"/>
                <a:gd name="connsiteY47" fmla="*/ 4029377 h 4691403"/>
                <a:gd name="connsiteX48" fmla="*/ 449023 w 3751969"/>
                <a:gd name="connsiteY48" fmla="*/ 4194840 h 4691403"/>
                <a:gd name="connsiteX49" fmla="*/ 335811 w 3751969"/>
                <a:gd name="connsiteY49" fmla="*/ 4238382 h 4691403"/>
                <a:gd name="connsiteX50" fmla="*/ 144223 w 3751969"/>
                <a:gd name="connsiteY50" fmla="*/ 4238382 h 4691403"/>
                <a:gd name="connsiteX51" fmla="*/ 39720 w 3751969"/>
                <a:gd name="connsiteY51" fmla="*/ 4212257 h 4691403"/>
                <a:gd name="connsiteX0" fmla="*/ 39720 w 3752152"/>
                <a:gd name="connsiteY0" fmla="*/ 4212257 h 4691403"/>
                <a:gd name="connsiteX1" fmla="*/ 588360 w 3752152"/>
                <a:gd name="connsiteY1" fmla="*/ 3916165 h 4691403"/>
                <a:gd name="connsiteX2" fmla="*/ 788657 w 3752152"/>
                <a:gd name="connsiteY2" fmla="*/ 3715868 h 4691403"/>
                <a:gd name="connsiteX3" fmla="*/ 893160 w 3752152"/>
                <a:gd name="connsiteY3" fmla="*/ 3411068 h 4691403"/>
                <a:gd name="connsiteX4" fmla="*/ 823491 w 3752152"/>
                <a:gd name="connsiteY4" fmla="*/ 3193354 h 4691403"/>
                <a:gd name="connsiteX5" fmla="*/ 527400 w 3752152"/>
                <a:gd name="connsiteY5" fmla="*/ 2888554 h 4691403"/>
                <a:gd name="connsiteX6" fmla="*/ 405480 w 3752152"/>
                <a:gd name="connsiteY6" fmla="*/ 2784051 h 4691403"/>
                <a:gd name="connsiteX7" fmla="*/ 187765 w 3752152"/>
                <a:gd name="connsiteY7" fmla="*/ 2583754 h 4691403"/>
                <a:gd name="connsiteX8" fmla="*/ 57137 w 3752152"/>
                <a:gd name="connsiteY8" fmla="*/ 2366040 h 4691403"/>
                <a:gd name="connsiteX9" fmla="*/ 13594 w 3752152"/>
                <a:gd name="connsiteY9" fmla="*/ 2087365 h 4691403"/>
                <a:gd name="connsiteX10" fmla="*/ 4885 w 3752152"/>
                <a:gd name="connsiteY10" fmla="*/ 1826108 h 4691403"/>
                <a:gd name="connsiteX11" fmla="*/ 83263 w 3752152"/>
                <a:gd name="connsiteY11" fmla="*/ 1451640 h 4691403"/>
                <a:gd name="connsiteX12" fmla="*/ 309685 w 3752152"/>
                <a:gd name="connsiteY12" fmla="*/ 998794 h 4691403"/>
                <a:gd name="connsiteX13" fmla="*/ 640611 w 3752152"/>
                <a:gd name="connsiteY13" fmla="*/ 606908 h 4691403"/>
                <a:gd name="connsiteX14" fmla="*/ 936703 w 3752152"/>
                <a:gd name="connsiteY14" fmla="*/ 345651 h 4691403"/>
                <a:gd name="connsiteX15" fmla="*/ 1276337 w 3752152"/>
                <a:gd name="connsiteY15" fmla="*/ 136645 h 4691403"/>
                <a:gd name="connsiteX16" fmla="*/ 1711765 w 3752152"/>
                <a:gd name="connsiteY16" fmla="*/ 23434 h 4691403"/>
                <a:gd name="connsiteX17" fmla="*/ 2129777 w 3752152"/>
                <a:gd name="connsiteY17" fmla="*/ 14725 h 4691403"/>
                <a:gd name="connsiteX18" fmla="*/ 2809045 w 3752152"/>
                <a:gd name="connsiteY18" fmla="*/ 188897 h 4691403"/>
                <a:gd name="connsiteX19" fmla="*/ 3340268 w 3752152"/>
                <a:gd name="connsiteY19" fmla="*/ 528531 h 4691403"/>
                <a:gd name="connsiteX20" fmla="*/ 3629754 w 3752152"/>
                <a:gd name="connsiteY20" fmla="*/ 890531 h 4691403"/>
                <a:gd name="connsiteX21" fmla="*/ 3751969 w 3752152"/>
                <a:gd name="connsiteY21" fmla="*/ 1455400 h 4691403"/>
                <a:gd name="connsiteX22" fmla="*/ 3645068 w 3752152"/>
                <a:gd name="connsiteY22" fmla="*/ 2087365 h 4691403"/>
                <a:gd name="connsiteX23" fmla="*/ 3235765 w 3752152"/>
                <a:gd name="connsiteY23" fmla="*/ 2453126 h 4691403"/>
                <a:gd name="connsiteX24" fmla="*/ 2695834 w 3752152"/>
                <a:gd name="connsiteY24" fmla="*/ 2688257 h 4691403"/>
                <a:gd name="connsiteX25" fmla="*/ 2373616 w 3752152"/>
                <a:gd name="connsiteY25" fmla="*/ 2993056 h 4691403"/>
                <a:gd name="connsiteX26" fmla="*/ 2330074 w 3752152"/>
                <a:gd name="connsiteY26" fmla="*/ 3350109 h 4691403"/>
                <a:gd name="connsiteX27" fmla="*/ 2521663 w 3752152"/>
                <a:gd name="connsiteY27" fmla="*/ 3646199 h 4691403"/>
                <a:gd name="connsiteX28" fmla="*/ 2870005 w 3752152"/>
                <a:gd name="connsiteY28" fmla="*/ 3916165 h 4691403"/>
                <a:gd name="connsiteX29" fmla="*/ 3139971 w 3752152"/>
                <a:gd name="connsiteY29" fmla="*/ 4038085 h 4691403"/>
                <a:gd name="connsiteX30" fmla="*/ 3305434 w 3752152"/>
                <a:gd name="connsiteY30" fmla="*/ 4273216 h 4691403"/>
                <a:gd name="connsiteX31" fmla="*/ 3148680 w 3752152"/>
                <a:gd name="connsiteY31" fmla="*/ 4377720 h 4691403"/>
                <a:gd name="connsiteX32" fmla="*/ 2791628 w 3752152"/>
                <a:gd name="connsiteY32" fmla="*/ 4194840 h 4691403"/>
                <a:gd name="connsiteX33" fmla="*/ 2469411 w 3752152"/>
                <a:gd name="connsiteY33" fmla="*/ 4090337 h 4691403"/>
                <a:gd name="connsiteX34" fmla="*/ 2373617 w 3752152"/>
                <a:gd name="connsiteY34" fmla="*/ 4281925 h 4691403"/>
                <a:gd name="connsiteX35" fmla="*/ 2347491 w 3752152"/>
                <a:gd name="connsiteY35" fmla="*/ 4595434 h 4691403"/>
                <a:gd name="connsiteX36" fmla="*/ 2190737 w 3752152"/>
                <a:gd name="connsiteY36" fmla="*/ 4691228 h 4691403"/>
                <a:gd name="connsiteX37" fmla="*/ 2042691 w 3752152"/>
                <a:gd name="connsiteY37" fmla="*/ 4612851 h 4691403"/>
                <a:gd name="connsiteX38" fmla="*/ 1973023 w 3752152"/>
                <a:gd name="connsiteY38" fmla="*/ 4403845 h 4691403"/>
                <a:gd name="connsiteX39" fmla="*/ 1764017 w 3752152"/>
                <a:gd name="connsiteY39" fmla="*/ 4107754 h 4691403"/>
                <a:gd name="connsiteX40" fmla="*/ 1555011 w 3752152"/>
                <a:gd name="connsiteY40" fmla="*/ 4090337 h 4691403"/>
                <a:gd name="connsiteX41" fmla="*/ 1206668 w 3752152"/>
                <a:gd name="connsiteY41" fmla="*/ 4325468 h 4691403"/>
                <a:gd name="connsiteX42" fmla="*/ 997663 w 3752152"/>
                <a:gd name="connsiteY42" fmla="*/ 4595434 h 4691403"/>
                <a:gd name="connsiteX43" fmla="*/ 779948 w 3752152"/>
                <a:gd name="connsiteY43" fmla="*/ 4647685 h 4691403"/>
                <a:gd name="connsiteX44" fmla="*/ 718988 w 3752152"/>
                <a:gd name="connsiteY44" fmla="*/ 4525765 h 4691403"/>
                <a:gd name="connsiteX45" fmla="*/ 753823 w 3752152"/>
                <a:gd name="connsiteY45" fmla="*/ 4264508 h 4691403"/>
                <a:gd name="connsiteX46" fmla="*/ 806074 w 3752152"/>
                <a:gd name="connsiteY46" fmla="*/ 4038085 h 4691403"/>
                <a:gd name="connsiteX47" fmla="*/ 701571 w 3752152"/>
                <a:gd name="connsiteY47" fmla="*/ 4029377 h 4691403"/>
                <a:gd name="connsiteX48" fmla="*/ 449023 w 3752152"/>
                <a:gd name="connsiteY48" fmla="*/ 4194840 h 4691403"/>
                <a:gd name="connsiteX49" fmla="*/ 335811 w 3752152"/>
                <a:gd name="connsiteY49" fmla="*/ 4238382 h 4691403"/>
                <a:gd name="connsiteX50" fmla="*/ 144223 w 3752152"/>
                <a:gd name="connsiteY50" fmla="*/ 4238382 h 4691403"/>
                <a:gd name="connsiteX51" fmla="*/ 39720 w 3752152"/>
                <a:gd name="connsiteY51" fmla="*/ 4212257 h 4691403"/>
                <a:gd name="connsiteX0" fmla="*/ 39720 w 3752152"/>
                <a:gd name="connsiteY0" fmla="*/ 4212257 h 4691403"/>
                <a:gd name="connsiteX1" fmla="*/ 588360 w 3752152"/>
                <a:gd name="connsiteY1" fmla="*/ 3916165 h 4691403"/>
                <a:gd name="connsiteX2" fmla="*/ 788657 w 3752152"/>
                <a:gd name="connsiteY2" fmla="*/ 3715868 h 4691403"/>
                <a:gd name="connsiteX3" fmla="*/ 893160 w 3752152"/>
                <a:gd name="connsiteY3" fmla="*/ 3411068 h 4691403"/>
                <a:gd name="connsiteX4" fmla="*/ 823491 w 3752152"/>
                <a:gd name="connsiteY4" fmla="*/ 3193354 h 4691403"/>
                <a:gd name="connsiteX5" fmla="*/ 527400 w 3752152"/>
                <a:gd name="connsiteY5" fmla="*/ 2888554 h 4691403"/>
                <a:gd name="connsiteX6" fmla="*/ 405480 w 3752152"/>
                <a:gd name="connsiteY6" fmla="*/ 2784051 h 4691403"/>
                <a:gd name="connsiteX7" fmla="*/ 187765 w 3752152"/>
                <a:gd name="connsiteY7" fmla="*/ 2583754 h 4691403"/>
                <a:gd name="connsiteX8" fmla="*/ 57137 w 3752152"/>
                <a:gd name="connsiteY8" fmla="*/ 2366040 h 4691403"/>
                <a:gd name="connsiteX9" fmla="*/ 13594 w 3752152"/>
                <a:gd name="connsiteY9" fmla="*/ 2087365 h 4691403"/>
                <a:gd name="connsiteX10" fmla="*/ 4885 w 3752152"/>
                <a:gd name="connsiteY10" fmla="*/ 1826108 h 4691403"/>
                <a:gd name="connsiteX11" fmla="*/ 83263 w 3752152"/>
                <a:gd name="connsiteY11" fmla="*/ 1451640 h 4691403"/>
                <a:gd name="connsiteX12" fmla="*/ 309685 w 3752152"/>
                <a:gd name="connsiteY12" fmla="*/ 998794 h 4691403"/>
                <a:gd name="connsiteX13" fmla="*/ 640611 w 3752152"/>
                <a:gd name="connsiteY13" fmla="*/ 606908 h 4691403"/>
                <a:gd name="connsiteX14" fmla="*/ 936703 w 3752152"/>
                <a:gd name="connsiteY14" fmla="*/ 345651 h 4691403"/>
                <a:gd name="connsiteX15" fmla="*/ 1276337 w 3752152"/>
                <a:gd name="connsiteY15" fmla="*/ 136645 h 4691403"/>
                <a:gd name="connsiteX16" fmla="*/ 1711765 w 3752152"/>
                <a:gd name="connsiteY16" fmla="*/ 23434 h 4691403"/>
                <a:gd name="connsiteX17" fmla="*/ 2129777 w 3752152"/>
                <a:gd name="connsiteY17" fmla="*/ 14725 h 4691403"/>
                <a:gd name="connsiteX18" fmla="*/ 2809045 w 3752152"/>
                <a:gd name="connsiteY18" fmla="*/ 188897 h 4691403"/>
                <a:gd name="connsiteX19" fmla="*/ 3301984 w 3752152"/>
                <a:gd name="connsiteY19" fmla="*/ 474023 h 4691403"/>
                <a:gd name="connsiteX20" fmla="*/ 3629754 w 3752152"/>
                <a:gd name="connsiteY20" fmla="*/ 890531 h 4691403"/>
                <a:gd name="connsiteX21" fmla="*/ 3751969 w 3752152"/>
                <a:gd name="connsiteY21" fmla="*/ 1455400 h 4691403"/>
                <a:gd name="connsiteX22" fmla="*/ 3645068 w 3752152"/>
                <a:gd name="connsiteY22" fmla="*/ 2087365 h 4691403"/>
                <a:gd name="connsiteX23" fmla="*/ 3235765 w 3752152"/>
                <a:gd name="connsiteY23" fmla="*/ 2453126 h 4691403"/>
                <a:gd name="connsiteX24" fmla="*/ 2695834 w 3752152"/>
                <a:gd name="connsiteY24" fmla="*/ 2688257 h 4691403"/>
                <a:gd name="connsiteX25" fmla="*/ 2373616 w 3752152"/>
                <a:gd name="connsiteY25" fmla="*/ 2993056 h 4691403"/>
                <a:gd name="connsiteX26" fmla="*/ 2330074 w 3752152"/>
                <a:gd name="connsiteY26" fmla="*/ 3350109 h 4691403"/>
                <a:gd name="connsiteX27" fmla="*/ 2521663 w 3752152"/>
                <a:gd name="connsiteY27" fmla="*/ 3646199 h 4691403"/>
                <a:gd name="connsiteX28" fmla="*/ 2870005 w 3752152"/>
                <a:gd name="connsiteY28" fmla="*/ 3916165 h 4691403"/>
                <a:gd name="connsiteX29" fmla="*/ 3139971 w 3752152"/>
                <a:gd name="connsiteY29" fmla="*/ 4038085 h 4691403"/>
                <a:gd name="connsiteX30" fmla="*/ 3305434 w 3752152"/>
                <a:gd name="connsiteY30" fmla="*/ 4273216 h 4691403"/>
                <a:gd name="connsiteX31" fmla="*/ 3148680 w 3752152"/>
                <a:gd name="connsiteY31" fmla="*/ 4377720 h 4691403"/>
                <a:gd name="connsiteX32" fmla="*/ 2791628 w 3752152"/>
                <a:gd name="connsiteY32" fmla="*/ 4194840 h 4691403"/>
                <a:gd name="connsiteX33" fmla="*/ 2469411 w 3752152"/>
                <a:gd name="connsiteY33" fmla="*/ 4090337 h 4691403"/>
                <a:gd name="connsiteX34" fmla="*/ 2373617 w 3752152"/>
                <a:gd name="connsiteY34" fmla="*/ 4281925 h 4691403"/>
                <a:gd name="connsiteX35" fmla="*/ 2347491 w 3752152"/>
                <a:gd name="connsiteY35" fmla="*/ 4595434 h 4691403"/>
                <a:gd name="connsiteX36" fmla="*/ 2190737 w 3752152"/>
                <a:gd name="connsiteY36" fmla="*/ 4691228 h 4691403"/>
                <a:gd name="connsiteX37" fmla="*/ 2042691 w 3752152"/>
                <a:gd name="connsiteY37" fmla="*/ 4612851 h 4691403"/>
                <a:gd name="connsiteX38" fmla="*/ 1973023 w 3752152"/>
                <a:gd name="connsiteY38" fmla="*/ 4403845 h 4691403"/>
                <a:gd name="connsiteX39" fmla="*/ 1764017 w 3752152"/>
                <a:gd name="connsiteY39" fmla="*/ 4107754 h 4691403"/>
                <a:gd name="connsiteX40" fmla="*/ 1555011 w 3752152"/>
                <a:gd name="connsiteY40" fmla="*/ 4090337 h 4691403"/>
                <a:gd name="connsiteX41" fmla="*/ 1206668 w 3752152"/>
                <a:gd name="connsiteY41" fmla="*/ 4325468 h 4691403"/>
                <a:gd name="connsiteX42" fmla="*/ 997663 w 3752152"/>
                <a:gd name="connsiteY42" fmla="*/ 4595434 h 4691403"/>
                <a:gd name="connsiteX43" fmla="*/ 779948 w 3752152"/>
                <a:gd name="connsiteY43" fmla="*/ 4647685 h 4691403"/>
                <a:gd name="connsiteX44" fmla="*/ 718988 w 3752152"/>
                <a:gd name="connsiteY44" fmla="*/ 4525765 h 4691403"/>
                <a:gd name="connsiteX45" fmla="*/ 753823 w 3752152"/>
                <a:gd name="connsiteY45" fmla="*/ 4264508 h 4691403"/>
                <a:gd name="connsiteX46" fmla="*/ 806074 w 3752152"/>
                <a:gd name="connsiteY46" fmla="*/ 4038085 h 4691403"/>
                <a:gd name="connsiteX47" fmla="*/ 701571 w 3752152"/>
                <a:gd name="connsiteY47" fmla="*/ 4029377 h 4691403"/>
                <a:gd name="connsiteX48" fmla="*/ 449023 w 3752152"/>
                <a:gd name="connsiteY48" fmla="*/ 4194840 h 4691403"/>
                <a:gd name="connsiteX49" fmla="*/ 335811 w 3752152"/>
                <a:gd name="connsiteY49" fmla="*/ 4238382 h 4691403"/>
                <a:gd name="connsiteX50" fmla="*/ 144223 w 3752152"/>
                <a:gd name="connsiteY50" fmla="*/ 4238382 h 4691403"/>
                <a:gd name="connsiteX51" fmla="*/ 39720 w 3752152"/>
                <a:gd name="connsiteY51" fmla="*/ 4212257 h 4691403"/>
                <a:gd name="connsiteX0" fmla="*/ 39720 w 3752152"/>
                <a:gd name="connsiteY0" fmla="*/ 4209618 h 4688764"/>
                <a:gd name="connsiteX1" fmla="*/ 588360 w 3752152"/>
                <a:gd name="connsiteY1" fmla="*/ 3913526 h 4688764"/>
                <a:gd name="connsiteX2" fmla="*/ 788657 w 3752152"/>
                <a:gd name="connsiteY2" fmla="*/ 3713229 h 4688764"/>
                <a:gd name="connsiteX3" fmla="*/ 893160 w 3752152"/>
                <a:gd name="connsiteY3" fmla="*/ 3408429 h 4688764"/>
                <a:gd name="connsiteX4" fmla="*/ 823491 w 3752152"/>
                <a:gd name="connsiteY4" fmla="*/ 3190715 h 4688764"/>
                <a:gd name="connsiteX5" fmla="*/ 527400 w 3752152"/>
                <a:gd name="connsiteY5" fmla="*/ 2885915 h 4688764"/>
                <a:gd name="connsiteX6" fmla="*/ 405480 w 3752152"/>
                <a:gd name="connsiteY6" fmla="*/ 2781412 h 4688764"/>
                <a:gd name="connsiteX7" fmla="*/ 187765 w 3752152"/>
                <a:gd name="connsiteY7" fmla="*/ 2581115 h 4688764"/>
                <a:gd name="connsiteX8" fmla="*/ 57137 w 3752152"/>
                <a:gd name="connsiteY8" fmla="*/ 2363401 h 4688764"/>
                <a:gd name="connsiteX9" fmla="*/ 13594 w 3752152"/>
                <a:gd name="connsiteY9" fmla="*/ 2084726 h 4688764"/>
                <a:gd name="connsiteX10" fmla="*/ 4885 w 3752152"/>
                <a:gd name="connsiteY10" fmla="*/ 1823469 h 4688764"/>
                <a:gd name="connsiteX11" fmla="*/ 83263 w 3752152"/>
                <a:gd name="connsiteY11" fmla="*/ 1449001 h 4688764"/>
                <a:gd name="connsiteX12" fmla="*/ 309685 w 3752152"/>
                <a:gd name="connsiteY12" fmla="*/ 996155 h 4688764"/>
                <a:gd name="connsiteX13" fmla="*/ 640611 w 3752152"/>
                <a:gd name="connsiteY13" fmla="*/ 604269 h 4688764"/>
                <a:gd name="connsiteX14" fmla="*/ 936703 w 3752152"/>
                <a:gd name="connsiteY14" fmla="*/ 343012 h 4688764"/>
                <a:gd name="connsiteX15" fmla="*/ 1276337 w 3752152"/>
                <a:gd name="connsiteY15" fmla="*/ 134006 h 4688764"/>
                <a:gd name="connsiteX16" fmla="*/ 1711765 w 3752152"/>
                <a:gd name="connsiteY16" fmla="*/ 20795 h 4688764"/>
                <a:gd name="connsiteX17" fmla="*/ 2129777 w 3752152"/>
                <a:gd name="connsiteY17" fmla="*/ 12086 h 4688764"/>
                <a:gd name="connsiteX18" fmla="*/ 2717163 w 3752152"/>
                <a:gd name="connsiteY18" fmla="*/ 149919 h 4688764"/>
                <a:gd name="connsiteX19" fmla="*/ 3301984 w 3752152"/>
                <a:gd name="connsiteY19" fmla="*/ 471384 h 4688764"/>
                <a:gd name="connsiteX20" fmla="*/ 3629754 w 3752152"/>
                <a:gd name="connsiteY20" fmla="*/ 887892 h 4688764"/>
                <a:gd name="connsiteX21" fmla="*/ 3751969 w 3752152"/>
                <a:gd name="connsiteY21" fmla="*/ 1452761 h 4688764"/>
                <a:gd name="connsiteX22" fmla="*/ 3645068 w 3752152"/>
                <a:gd name="connsiteY22" fmla="*/ 2084726 h 4688764"/>
                <a:gd name="connsiteX23" fmla="*/ 3235765 w 3752152"/>
                <a:gd name="connsiteY23" fmla="*/ 2450487 h 4688764"/>
                <a:gd name="connsiteX24" fmla="*/ 2695834 w 3752152"/>
                <a:gd name="connsiteY24" fmla="*/ 2685618 h 4688764"/>
                <a:gd name="connsiteX25" fmla="*/ 2373616 w 3752152"/>
                <a:gd name="connsiteY25" fmla="*/ 2990417 h 4688764"/>
                <a:gd name="connsiteX26" fmla="*/ 2330074 w 3752152"/>
                <a:gd name="connsiteY26" fmla="*/ 3347470 h 4688764"/>
                <a:gd name="connsiteX27" fmla="*/ 2521663 w 3752152"/>
                <a:gd name="connsiteY27" fmla="*/ 3643560 h 4688764"/>
                <a:gd name="connsiteX28" fmla="*/ 2870005 w 3752152"/>
                <a:gd name="connsiteY28" fmla="*/ 3913526 h 4688764"/>
                <a:gd name="connsiteX29" fmla="*/ 3139971 w 3752152"/>
                <a:gd name="connsiteY29" fmla="*/ 4035446 h 4688764"/>
                <a:gd name="connsiteX30" fmla="*/ 3305434 w 3752152"/>
                <a:gd name="connsiteY30" fmla="*/ 4270577 h 4688764"/>
                <a:gd name="connsiteX31" fmla="*/ 3148680 w 3752152"/>
                <a:gd name="connsiteY31" fmla="*/ 4375081 h 4688764"/>
                <a:gd name="connsiteX32" fmla="*/ 2791628 w 3752152"/>
                <a:gd name="connsiteY32" fmla="*/ 4192201 h 4688764"/>
                <a:gd name="connsiteX33" fmla="*/ 2469411 w 3752152"/>
                <a:gd name="connsiteY33" fmla="*/ 4087698 h 4688764"/>
                <a:gd name="connsiteX34" fmla="*/ 2373617 w 3752152"/>
                <a:gd name="connsiteY34" fmla="*/ 4279286 h 4688764"/>
                <a:gd name="connsiteX35" fmla="*/ 2347491 w 3752152"/>
                <a:gd name="connsiteY35" fmla="*/ 4592795 h 4688764"/>
                <a:gd name="connsiteX36" fmla="*/ 2190737 w 3752152"/>
                <a:gd name="connsiteY36" fmla="*/ 4688589 h 4688764"/>
                <a:gd name="connsiteX37" fmla="*/ 2042691 w 3752152"/>
                <a:gd name="connsiteY37" fmla="*/ 4610212 h 4688764"/>
                <a:gd name="connsiteX38" fmla="*/ 1973023 w 3752152"/>
                <a:gd name="connsiteY38" fmla="*/ 4401206 h 4688764"/>
                <a:gd name="connsiteX39" fmla="*/ 1764017 w 3752152"/>
                <a:gd name="connsiteY39" fmla="*/ 4105115 h 4688764"/>
                <a:gd name="connsiteX40" fmla="*/ 1555011 w 3752152"/>
                <a:gd name="connsiteY40" fmla="*/ 4087698 h 4688764"/>
                <a:gd name="connsiteX41" fmla="*/ 1206668 w 3752152"/>
                <a:gd name="connsiteY41" fmla="*/ 4322829 h 4688764"/>
                <a:gd name="connsiteX42" fmla="*/ 997663 w 3752152"/>
                <a:gd name="connsiteY42" fmla="*/ 4592795 h 4688764"/>
                <a:gd name="connsiteX43" fmla="*/ 779948 w 3752152"/>
                <a:gd name="connsiteY43" fmla="*/ 4645046 h 4688764"/>
                <a:gd name="connsiteX44" fmla="*/ 718988 w 3752152"/>
                <a:gd name="connsiteY44" fmla="*/ 4523126 h 4688764"/>
                <a:gd name="connsiteX45" fmla="*/ 753823 w 3752152"/>
                <a:gd name="connsiteY45" fmla="*/ 4261869 h 4688764"/>
                <a:gd name="connsiteX46" fmla="*/ 806074 w 3752152"/>
                <a:gd name="connsiteY46" fmla="*/ 4035446 h 4688764"/>
                <a:gd name="connsiteX47" fmla="*/ 701571 w 3752152"/>
                <a:gd name="connsiteY47" fmla="*/ 4026738 h 4688764"/>
                <a:gd name="connsiteX48" fmla="*/ 449023 w 3752152"/>
                <a:gd name="connsiteY48" fmla="*/ 4192201 h 4688764"/>
                <a:gd name="connsiteX49" fmla="*/ 335811 w 3752152"/>
                <a:gd name="connsiteY49" fmla="*/ 4235743 h 4688764"/>
                <a:gd name="connsiteX50" fmla="*/ 144223 w 3752152"/>
                <a:gd name="connsiteY50" fmla="*/ 4235743 h 4688764"/>
                <a:gd name="connsiteX51" fmla="*/ 39720 w 3752152"/>
                <a:gd name="connsiteY51" fmla="*/ 4209618 h 4688764"/>
                <a:gd name="connsiteX0" fmla="*/ 39720 w 3753147"/>
                <a:gd name="connsiteY0" fmla="*/ 4209618 h 4688764"/>
                <a:gd name="connsiteX1" fmla="*/ 588360 w 3753147"/>
                <a:gd name="connsiteY1" fmla="*/ 3913526 h 4688764"/>
                <a:gd name="connsiteX2" fmla="*/ 788657 w 3753147"/>
                <a:gd name="connsiteY2" fmla="*/ 3713229 h 4688764"/>
                <a:gd name="connsiteX3" fmla="*/ 893160 w 3753147"/>
                <a:gd name="connsiteY3" fmla="*/ 3408429 h 4688764"/>
                <a:gd name="connsiteX4" fmla="*/ 823491 w 3753147"/>
                <a:gd name="connsiteY4" fmla="*/ 3190715 h 4688764"/>
                <a:gd name="connsiteX5" fmla="*/ 527400 w 3753147"/>
                <a:gd name="connsiteY5" fmla="*/ 2885915 h 4688764"/>
                <a:gd name="connsiteX6" fmla="*/ 405480 w 3753147"/>
                <a:gd name="connsiteY6" fmla="*/ 2781412 h 4688764"/>
                <a:gd name="connsiteX7" fmla="*/ 187765 w 3753147"/>
                <a:gd name="connsiteY7" fmla="*/ 2581115 h 4688764"/>
                <a:gd name="connsiteX8" fmla="*/ 57137 w 3753147"/>
                <a:gd name="connsiteY8" fmla="*/ 2363401 h 4688764"/>
                <a:gd name="connsiteX9" fmla="*/ 13594 w 3753147"/>
                <a:gd name="connsiteY9" fmla="*/ 2084726 h 4688764"/>
                <a:gd name="connsiteX10" fmla="*/ 4885 w 3753147"/>
                <a:gd name="connsiteY10" fmla="*/ 1823469 h 4688764"/>
                <a:gd name="connsiteX11" fmla="*/ 83263 w 3753147"/>
                <a:gd name="connsiteY11" fmla="*/ 1449001 h 4688764"/>
                <a:gd name="connsiteX12" fmla="*/ 309685 w 3753147"/>
                <a:gd name="connsiteY12" fmla="*/ 996155 h 4688764"/>
                <a:gd name="connsiteX13" fmla="*/ 640611 w 3753147"/>
                <a:gd name="connsiteY13" fmla="*/ 604269 h 4688764"/>
                <a:gd name="connsiteX14" fmla="*/ 936703 w 3753147"/>
                <a:gd name="connsiteY14" fmla="*/ 343012 h 4688764"/>
                <a:gd name="connsiteX15" fmla="*/ 1276337 w 3753147"/>
                <a:gd name="connsiteY15" fmla="*/ 134006 h 4688764"/>
                <a:gd name="connsiteX16" fmla="*/ 1711765 w 3753147"/>
                <a:gd name="connsiteY16" fmla="*/ 20795 h 4688764"/>
                <a:gd name="connsiteX17" fmla="*/ 2129777 w 3753147"/>
                <a:gd name="connsiteY17" fmla="*/ 12086 h 4688764"/>
                <a:gd name="connsiteX18" fmla="*/ 2717163 w 3753147"/>
                <a:gd name="connsiteY18" fmla="*/ 149919 h 4688764"/>
                <a:gd name="connsiteX19" fmla="*/ 3301984 w 3753147"/>
                <a:gd name="connsiteY19" fmla="*/ 471384 h 4688764"/>
                <a:gd name="connsiteX20" fmla="*/ 3629754 w 3753147"/>
                <a:gd name="connsiteY20" fmla="*/ 887892 h 4688764"/>
                <a:gd name="connsiteX21" fmla="*/ 3751969 w 3753147"/>
                <a:gd name="connsiteY21" fmla="*/ 1452761 h 4688764"/>
                <a:gd name="connsiteX22" fmla="*/ 3568500 w 3753147"/>
                <a:gd name="connsiteY22" fmla="*/ 2139233 h 4688764"/>
                <a:gd name="connsiteX23" fmla="*/ 3235765 w 3753147"/>
                <a:gd name="connsiteY23" fmla="*/ 2450487 h 4688764"/>
                <a:gd name="connsiteX24" fmla="*/ 2695834 w 3753147"/>
                <a:gd name="connsiteY24" fmla="*/ 2685618 h 4688764"/>
                <a:gd name="connsiteX25" fmla="*/ 2373616 w 3753147"/>
                <a:gd name="connsiteY25" fmla="*/ 2990417 h 4688764"/>
                <a:gd name="connsiteX26" fmla="*/ 2330074 w 3753147"/>
                <a:gd name="connsiteY26" fmla="*/ 3347470 h 4688764"/>
                <a:gd name="connsiteX27" fmla="*/ 2521663 w 3753147"/>
                <a:gd name="connsiteY27" fmla="*/ 3643560 h 4688764"/>
                <a:gd name="connsiteX28" fmla="*/ 2870005 w 3753147"/>
                <a:gd name="connsiteY28" fmla="*/ 3913526 h 4688764"/>
                <a:gd name="connsiteX29" fmla="*/ 3139971 w 3753147"/>
                <a:gd name="connsiteY29" fmla="*/ 4035446 h 4688764"/>
                <a:gd name="connsiteX30" fmla="*/ 3305434 w 3753147"/>
                <a:gd name="connsiteY30" fmla="*/ 4270577 h 4688764"/>
                <a:gd name="connsiteX31" fmla="*/ 3148680 w 3753147"/>
                <a:gd name="connsiteY31" fmla="*/ 4375081 h 4688764"/>
                <a:gd name="connsiteX32" fmla="*/ 2791628 w 3753147"/>
                <a:gd name="connsiteY32" fmla="*/ 4192201 h 4688764"/>
                <a:gd name="connsiteX33" fmla="*/ 2469411 w 3753147"/>
                <a:gd name="connsiteY33" fmla="*/ 4087698 h 4688764"/>
                <a:gd name="connsiteX34" fmla="*/ 2373617 w 3753147"/>
                <a:gd name="connsiteY34" fmla="*/ 4279286 h 4688764"/>
                <a:gd name="connsiteX35" fmla="*/ 2347491 w 3753147"/>
                <a:gd name="connsiteY35" fmla="*/ 4592795 h 4688764"/>
                <a:gd name="connsiteX36" fmla="*/ 2190737 w 3753147"/>
                <a:gd name="connsiteY36" fmla="*/ 4688589 h 4688764"/>
                <a:gd name="connsiteX37" fmla="*/ 2042691 w 3753147"/>
                <a:gd name="connsiteY37" fmla="*/ 4610212 h 4688764"/>
                <a:gd name="connsiteX38" fmla="*/ 1973023 w 3753147"/>
                <a:gd name="connsiteY38" fmla="*/ 4401206 h 4688764"/>
                <a:gd name="connsiteX39" fmla="*/ 1764017 w 3753147"/>
                <a:gd name="connsiteY39" fmla="*/ 4105115 h 4688764"/>
                <a:gd name="connsiteX40" fmla="*/ 1555011 w 3753147"/>
                <a:gd name="connsiteY40" fmla="*/ 4087698 h 4688764"/>
                <a:gd name="connsiteX41" fmla="*/ 1206668 w 3753147"/>
                <a:gd name="connsiteY41" fmla="*/ 4322829 h 4688764"/>
                <a:gd name="connsiteX42" fmla="*/ 997663 w 3753147"/>
                <a:gd name="connsiteY42" fmla="*/ 4592795 h 4688764"/>
                <a:gd name="connsiteX43" fmla="*/ 779948 w 3753147"/>
                <a:gd name="connsiteY43" fmla="*/ 4645046 h 4688764"/>
                <a:gd name="connsiteX44" fmla="*/ 718988 w 3753147"/>
                <a:gd name="connsiteY44" fmla="*/ 4523126 h 4688764"/>
                <a:gd name="connsiteX45" fmla="*/ 753823 w 3753147"/>
                <a:gd name="connsiteY45" fmla="*/ 4261869 h 4688764"/>
                <a:gd name="connsiteX46" fmla="*/ 806074 w 3753147"/>
                <a:gd name="connsiteY46" fmla="*/ 4035446 h 4688764"/>
                <a:gd name="connsiteX47" fmla="*/ 701571 w 3753147"/>
                <a:gd name="connsiteY47" fmla="*/ 4026738 h 4688764"/>
                <a:gd name="connsiteX48" fmla="*/ 449023 w 3753147"/>
                <a:gd name="connsiteY48" fmla="*/ 4192201 h 4688764"/>
                <a:gd name="connsiteX49" fmla="*/ 335811 w 3753147"/>
                <a:gd name="connsiteY49" fmla="*/ 4235743 h 4688764"/>
                <a:gd name="connsiteX50" fmla="*/ 144223 w 3753147"/>
                <a:gd name="connsiteY50" fmla="*/ 4235743 h 4688764"/>
                <a:gd name="connsiteX51" fmla="*/ 39720 w 3753147"/>
                <a:gd name="connsiteY51" fmla="*/ 4209618 h 4688764"/>
                <a:gd name="connsiteX0" fmla="*/ 39720 w 3753147"/>
                <a:gd name="connsiteY0" fmla="*/ 4209618 h 4688764"/>
                <a:gd name="connsiteX1" fmla="*/ 588360 w 3753147"/>
                <a:gd name="connsiteY1" fmla="*/ 3913526 h 4688764"/>
                <a:gd name="connsiteX2" fmla="*/ 788657 w 3753147"/>
                <a:gd name="connsiteY2" fmla="*/ 3713229 h 4688764"/>
                <a:gd name="connsiteX3" fmla="*/ 893160 w 3753147"/>
                <a:gd name="connsiteY3" fmla="*/ 3408429 h 4688764"/>
                <a:gd name="connsiteX4" fmla="*/ 823491 w 3753147"/>
                <a:gd name="connsiteY4" fmla="*/ 3190715 h 4688764"/>
                <a:gd name="connsiteX5" fmla="*/ 527400 w 3753147"/>
                <a:gd name="connsiteY5" fmla="*/ 2885915 h 4688764"/>
                <a:gd name="connsiteX6" fmla="*/ 405480 w 3753147"/>
                <a:gd name="connsiteY6" fmla="*/ 2781412 h 4688764"/>
                <a:gd name="connsiteX7" fmla="*/ 187765 w 3753147"/>
                <a:gd name="connsiteY7" fmla="*/ 2581115 h 4688764"/>
                <a:gd name="connsiteX8" fmla="*/ 57137 w 3753147"/>
                <a:gd name="connsiteY8" fmla="*/ 2363401 h 4688764"/>
                <a:gd name="connsiteX9" fmla="*/ 13594 w 3753147"/>
                <a:gd name="connsiteY9" fmla="*/ 2084726 h 4688764"/>
                <a:gd name="connsiteX10" fmla="*/ 4885 w 3753147"/>
                <a:gd name="connsiteY10" fmla="*/ 1823469 h 4688764"/>
                <a:gd name="connsiteX11" fmla="*/ 83263 w 3753147"/>
                <a:gd name="connsiteY11" fmla="*/ 1449001 h 4688764"/>
                <a:gd name="connsiteX12" fmla="*/ 309685 w 3753147"/>
                <a:gd name="connsiteY12" fmla="*/ 996155 h 4688764"/>
                <a:gd name="connsiteX13" fmla="*/ 640611 w 3753147"/>
                <a:gd name="connsiteY13" fmla="*/ 604269 h 4688764"/>
                <a:gd name="connsiteX14" fmla="*/ 936703 w 3753147"/>
                <a:gd name="connsiteY14" fmla="*/ 343012 h 4688764"/>
                <a:gd name="connsiteX15" fmla="*/ 1276337 w 3753147"/>
                <a:gd name="connsiteY15" fmla="*/ 134006 h 4688764"/>
                <a:gd name="connsiteX16" fmla="*/ 1711765 w 3753147"/>
                <a:gd name="connsiteY16" fmla="*/ 20795 h 4688764"/>
                <a:gd name="connsiteX17" fmla="*/ 2129777 w 3753147"/>
                <a:gd name="connsiteY17" fmla="*/ 12086 h 4688764"/>
                <a:gd name="connsiteX18" fmla="*/ 2717163 w 3753147"/>
                <a:gd name="connsiteY18" fmla="*/ 149919 h 4688764"/>
                <a:gd name="connsiteX19" fmla="*/ 3301984 w 3753147"/>
                <a:gd name="connsiteY19" fmla="*/ 471384 h 4688764"/>
                <a:gd name="connsiteX20" fmla="*/ 3629754 w 3753147"/>
                <a:gd name="connsiteY20" fmla="*/ 887892 h 4688764"/>
                <a:gd name="connsiteX21" fmla="*/ 3751969 w 3753147"/>
                <a:gd name="connsiteY21" fmla="*/ 1452761 h 4688764"/>
                <a:gd name="connsiteX22" fmla="*/ 3568500 w 3753147"/>
                <a:gd name="connsiteY22" fmla="*/ 2139233 h 4688764"/>
                <a:gd name="connsiteX23" fmla="*/ 3120913 w 3753147"/>
                <a:gd name="connsiteY23" fmla="*/ 2459572 h 4688764"/>
                <a:gd name="connsiteX24" fmla="*/ 2695834 w 3753147"/>
                <a:gd name="connsiteY24" fmla="*/ 2685618 h 4688764"/>
                <a:gd name="connsiteX25" fmla="*/ 2373616 w 3753147"/>
                <a:gd name="connsiteY25" fmla="*/ 2990417 h 4688764"/>
                <a:gd name="connsiteX26" fmla="*/ 2330074 w 3753147"/>
                <a:gd name="connsiteY26" fmla="*/ 3347470 h 4688764"/>
                <a:gd name="connsiteX27" fmla="*/ 2521663 w 3753147"/>
                <a:gd name="connsiteY27" fmla="*/ 3643560 h 4688764"/>
                <a:gd name="connsiteX28" fmla="*/ 2870005 w 3753147"/>
                <a:gd name="connsiteY28" fmla="*/ 3913526 h 4688764"/>
                <a:gd name="connsiteX29" fmla="*/ 3139971 w 3753147"/>
                <a:gd name="connsiteY29" fmla="*/ 4035446 h 4688764"/>
                <a:gd name="connsiteX30" fmla="*/ 3305434 w 3753147"/>
                <a:gd name="connsiteY30" fmla="*/ 4270577 h 4688764"/>
                <a:gd name="connsiteX31" fmla="*/ 3148680 w 3753147"/>
                <a:gd name="connsiteY31" fmla="*/ 4375081 h 4688764"/>
                <a:gd name="connsiteX32" fmla="*/ 2791628 w 3753147"/>
                <a:gd name="connsiteY32" fmla="*/ 4192201 h 4688764"/>
                <a:gd name="connsiteX33" fmla="*/ 2469411 w 3753147"/>
                <a:gd name="connsiteY33" fmla="*/ 4087698 h 4688764"/>
                <a:gd name="connsiteX34" fmla="*/ 2373617 w 3753147"/>
                <a:gd name="connsiteY34" fmla="*/ 4279286 h 4688764"/>
                <a:gd name="connsiteX35" fmla="*/ 2347491 w 3753147"/>
                <a:gd name="connsiteY35" fmla="*/ 4592795 h 4688764"/>
                <a:gd name="connsiteX36" fmla="*/ 2190737 w 3753147"/>
                <a:gd name="connsiteY36" fmla="*/ 4688589 h 4688764"/>
                <a:gd name="connsiteX37" fmla="*/ 2042691 w 3753147"/>
                <a:gd name="connsiteY37" fmla="*/ 4610212 h 4688764"/>
                <a:gd name="connsiteX38" fmla="*/ 1973023 w 3753147"/>
                <a:gd name="connsiteY38" fmla="*/ 4401206 h 4688764"/>
                <a:gd name="connsiteX39" fmla="*/ 1764017 w 3753147"/>
                <a:gd name="connsiteY39" fmla="*/ 4105115 h 4688764"/>
                <a:gd name="connsiteX40" fmla="*/ 1555011 w 3753147"/>
                <a:gd name="connsiteY40" fmla="*/ 4087698 h 4688764"/>
                <a:gd name="connsiteX41" fmla="*/ 1206668 w 3753147"/>
                <a:gd name="connsiteY41" fmla="*/ 4322829 h 4688764"/>
                <a:gd name="connsiteX42" fmla="*/ 997663 w 3753147"/>
                <a:gd name="connsiteY42" fmla="*/ 4592795 h 4688764"/>
                <a:gd name="connsiteX43" fmla="*/ 779948 w 3753147"/>
                <a:gd name="connsiteY43" fmla="*/ 4645046 h 4688764"/>
                <a:gd name="connsiteX44" fmla="*/ 718988 w 3753147"/>
                <a:gd name="connsiteY44" fmla="*/ 4523126 h 4688764"/>
                <a:gd name="connsiteX45" fmla="*/ 753823 w 3753147"/>
                <a:gd name="connsiteY45" fmla="*/ 4261869 h 4688764"/>
                <a:gd name="connsiteX46" fmla="*/ 806074 w 3753147"/>
                <a:gd name="connsiteY46" fmla="*/ 4035446 h 4688764"/>
                <a:gd name="connsiteX47" fmla="*/ 701571 w 3753147"/>
                <a:gd name="connsiteY47" fmla="*/ 4026738 h 4688764"/>
                <a:gd name="connsiteX48" fmla="*/ 449023 w 3753147"/>
                <a:gd name="connsiteY48" fmla="*/ 4192201 h 4688764"/>
                <a:gd name="connsiteX49" fmla="*/ 335811 w 3753147"/>
                <a:gd name="connsiteY49" fmla="*/ 4235743 h 4688764"/>
                <a:gd name="connsiteX50" fmla="*/ 144223 w 3753147"/>
                <a:gd name="connsiteY50" fmla="*/ 4235743 h 4688764"/>
                <a:gd name="connsiteX51" fmla="*/ 39720 w 3753147"/>
                <a:gd name="connsiteY51" fmla="*/ 4209618 h 4688764"/>
                <a:gd name="connsiteX0" fmla="*/ 39720 w 3753147"/>
                <a:gd name="connsiteY0" fmla="*/ 4209618 h 4688764"/>
                <a:gd name="connsiteX1" fmla="*/ 588360 w 3753147"/>
                <a:gd name="connsiteY1" fmla="*/ 3913526 h 4688764"/>
                <a:gd name="connsiteX2" fmla="*/ 788657 w 3753147"/>
                <a:gd name="connsiteY2" fmla="*/ 3713229 h 4688764"/>
                <a:gd name="connsiteX3" fmla="*/ 893160 w 3753147"/>
                <a:gd name="connsiteY3" fmla="*/ 3408429 h 4688764"/>
                <a:gd name="connsiteX4" fmla="*/ 823491 w 3753147"/>
                <a:gd name="connsiteY4" fmla="*/ 3190715 h 4688764"/>
                <a:gd name="connsiteX5" fmla="*/ 527400 w 3753147"/>
                <a:gd name="connsiteY5" fmla="*/ 2885915 h 4688764"/>
                <a:gd name="connsiteX6" fmla="*/ 405480 w 3753147"/>
                <a:gd name="connsiteY6" fmla="*/ 2781412 h 4688764"/>
                <a:gd name="connsiteX7" fmla="*/ 187765 w 3753147"/>
                <a:gd name="connsiteY7" fmla="*/ 2581115 h 4688764"/>
                <a:gd name="connsiteX8" fmla="*/ 57137 w 3753147"/>
                <a:gd name="connsiteY8" fmla="*/ 2363401 h 4688764"/>
                <a:gd name="connsiteX9" fmla="*/ 13594 w 3753147"/>
                <a:gd name="connsiteY9" fmla="*/ 2084726 h 4688764"/>
                <a:gd name="connsiteX10" fmla="*/ 4885 w 3753147"/>
                <a:gd name="connsiteY10" fmla="*/ 1823469 h 4688764"/>
                <a:gd name="connsiteX11" fmla="*/ 83263 w 3753147"/>
                <a:gd name="connsiteY11" fmla="*/ 1449001 h 4688764"/>
                <a:gd name="connsiteX12" fmla="*/ 309685 w 3753147"/>
                <a:gd name="connsiteY12" fmla="*/ 996155 h 4688764"/>
                <a:gd name="connsiteX13" fmla="*/ 640611 w 3753147"/>
                <a:gd name="connsiteY13" fmla="*/ 604269 h 4688764"/>
                <a:gd name="connsiteX14" fmla="*/ 936703 w 3753147"/>
                <a:gd name="connsiteY14" fmla="*/ 343012 h 4688764"/>
                <a:gd name="connsiteX15" fmla="*/ 1276337 w 3753147"/>
                <a:gd name="connsiteY15" fmla="*/ 134006 h 4688764"/>
                <a:gd name="connsiteX16" fmla="*/ 1711765 w 3753147"/>
                <a:gd name="connsiteY16" fmla="*/ 20795 h 4688764"/>
                <a:gd name="connsiteX17" fmla="*/ 2129777 w 3753147"/>
                <a:gd name="connsiteY17" fmla="*/ 12086 h 4688764"/>
                <a:gd name="connsiteX18" fmla="*/ 2717163 w 3753147"/>
                <a:gd name="connsiteY18" fmla="*/ 149919 h 4688764"/>
                <a:gd name="connsiteX19" fmla="*/ 3301984 w 3753147"/>
                <a:gd name="connsiteY19" fmla="*/ 471384 h 4688764"/>
                <a:gd name="connsiteX20" fmla="*/ 3629754 w 3753147"/>
                <a:gd name="connsiteY20" fmla="*/ 887892 h 4688764"/>
                <a:gd name="connsiteX21" fmla="*/ 3751969 w 3753147"/>
                <a:gd name="connsiteY21" fmla="*/ 1452761 h 4688764"/>
                <a:gd name="connsiteX22" fmla="*/ 3568500 w 3753147"/>
                <a:gd name="connsiteY22" fmla="*/ 2139233 h 4688764"/>
                <a:gd name="connsiteX23" fmla="*/ 3120913 w 3753147"/>
                <a:gd name="connsiteY23" fmla="*/ 2459572 h 4688764"/>
                <a:gd name="connsiteX24" fmla="*/ 2680520 w 3753147"/>
                <a:gd name="connsiteY24" fmla="*/ 2685618 h 4688764"/>
                <a:gd name="connsiteX25" fmla="*/ 2373616 w 3753147"/>
                <a:gd name="connsiteY25" fmla="*/ 2990417 h 4688764"/>
                <a:gd name="connsiteX26" fmla="*/ 2330074 w 3753147"/>
                <a:gd name="connsiteY26" fmla="*/ 3347470 h 4688764"/>
                <a:gd name="connsiteX27" fmla="*/ 2521663 w 3753147"/>
                <a:gd name="connsiteY27" fmla="*/ 3643560 h 4688764"/>
                <a:gd name="connsiteX28" fmla="*/ 2870005 w 3753147"/>
                <a:gd name="connsiteY28" fmla="*/ 3913526 h 4688764"/>
                <a:gd name="connsiteX29" fmla="*/ 3139971 w 3753147"/>
                <a:gd name="connsiteY29" fmla="*/ 4035446 h 4688764"/>
                <a:gd name="connsiteX30" fmla="*/ 3305434 w 3753147"/>
                <a:gd name="connsiteY30" fmla="*/ 4270577 h 4688764"/>
                <a:gd name="connsiteX31" fmla="*/ 3148680 w 3753147"/>
                <a:gd name="connsiteY31" fmla="*/ 4375081 h 4688764"/>
                <a:gd name="connsiteX32" fmla="*/ 2791628 w 3753147"/>
                <a:gd name="connsiteY32" fmla="*/ 4192201 h 4688764"/>
                <a:gd name="connsiteX33" fmla="*/ 2469411 w 3753147"/>
                <a:gd name="connsiteY33" fmla="*/ 4087698 h 4688764"/>
                <a:gd name="connsiteX34" fmla="*/ 2373617 w 3753147"/>
                <a:gd name="connsiteY34" fmla="*/ 4279286 h 4688764"/>
                <a:gd name="connsiteX35" fmla="*/ 2347491 w 3753147"/>
                <a:gd name="connsiteY35" fmla="*/ 4592795 h 4688764"/>
                <a:gd name="connsiteX36" fmla="*/ 2190737 w 3753147"/>
                <a:gd name="connsiteY36" fmla="*/ 4688589 h 4688764"/>
                <a:gd name="connsiteX37" fmla="*/ 2042691 w 3753147"/>
                <a:gd name="connsiteY37" fmla="*/ 4610212 h 4688764"/>
                <a:gd name="connsiteX38" fmla="*/ 1973023 w 3753147"/>
                <a:gd name="connsiteY38" fmla="*/ 4401206 h 4688764"/>
                <a:gd name="connsiteX39" fmla="*/ 1764017 w 3753147"/>
                <a:gd name="connsiteY39" fmla="*/ 4105115 h 4688764"/>
                <a:gd name="connsiteX40" fmla="*/ 1555011 w 3753147"/>
                <a:gd name="connsiteY40" fmla="*/ 4087698 h 4688764"/>
                <a:gd name="connsiteX41" fmla="*/ 1206668 w 3753147"/>
                <a:gd name="connsiteY41" fmla="*/ 4322829 h 4688764"/>
                <a:gd name="connsiteX42" fmla="*/ 997663 w 3753147"/>
                <a:gd name="connsiteY42" fmla="*/ 4592795 h 4688764"/>
                <a:gd name="connsiteX43" fmla="*/ 779948 w 3753147"/>
                <a:gd name="connsiteY43" fmla="*/ 4645046 h 4688764"/>
                <a:gd name="connsiteX44" fmla="*/ 718988 w 3753147"/>
                <a:gd name="connsiteY44" fmla="*/ 4523126 h 4688764"/>
                <a:gd name="connsiteX45" fmla="*/ 753823 w 3753147"/>
                <a:gd name="connsiteY45" fmla="*/ 4261869 h 4688764"/>
                <a:gd name="connsiteX46" fmla="*/ 806074 w 3753147"/>
                <a:gd name="connsiteY46" fmla="*/ 4035446 h 4688764"/>
                <a:gd name="connsiteX47" fmla="*/ 701571 w 3753147"/>
                <a:gd name="connsiteY47" fmla="*/ 4026738 h 4688764"/>
                <a:gd name="connsiteX48" fmla="*/ 449023 w 3753147"/>
                <a:gd name="connsiteY48" fmla="*/ 4192201 h 4688764"/>
                <a:gd name="connsiteX49" fmla="*/ 335811 w 3753147"/>
                <a:gd name="connsiteY49" fmla="*/ 4235743 h 4688764"/>
                <a:gd name="connsiteX50" fmla="*/ 144223 w 3753147"/>
                <a:gd name="connsiteY50" fmla="*/ 4235743 h 4688764"/>
                <a:gd name="connsiteX51" fmla="*/ 39720 w 3753147"/>
                <a:gd name="connsiteY51" fmla="*/ 4209618 h 4688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3753147" h="4688764">
                  <a:moveTo>
                    <a:pt x="39720" y="4209618"/>
                  </a:moveTo>
                  <a:cubicBezTo>
                    <a:pt x="113743" y="4155915"/>
                    <a:pt x="463537" y="3996257"/>
                    <a:pt x="588360" y="3913526"/>
                  </a:cubicBezTo>
                  <a:cubicBezTo>
                    <a:pt x="713183" y="3830795"/>
                    <a:pt x="737857" y="3797412"/>
                    <a:pt x="788657" y="3713229"/>
                  </a:cubicBezTo>
                  <a:cubicBezTo>
                    <a:pt x="839457" y="3629046"/>
                    <a:pt x="887354" y="3495515"/>
                    <a:pt x="893160" y="3408429"/>
                  </a:cubicBezTo>
                  <a:cubicBezTo>
                    <a:pt x="898966" y="3321343"/>
                    <a:pt x="884451" y="3277801"/>
                    <a:pt x="823491" y="3190715"/>
                  </a:cubicBezTo>
                  <a:cubicBezTo>
                    <a:pt x="762531" y="3103629"/>
                    <a:pt x="597069" y="2954132"/>
                    <a:pt x="527400" y="2885915"/>
                  </a:cubicBezTo>
                  <a:cubicBezTo>
                    <a:pt x="457731" y="2817698"/>
                    <a:pt x="462086" y="2832212"/>
                    <a:pt x="405480" y="2781412"/>
                  </a:cubicBezTo>
                  <a:cubicBezTo>
                    <a:pt x="348874" y="2730612"/>
                    <a:pt x="245822" y="2650783"/>
                    <a:pt x="187765" y="2581115"/>
                  </a:cubicBezTo>
                  <a:cubicBezTo>
                    <a:pt x="129708" y="2511447"/>
                    <a:pt x="86166" y="2446132"/>
                    <a:pt x="57137" y="2363401"/>
                  </a:cubicBezTo>
                  <a:cubicBezTo>
                    <a:pt x="28108" y="2280669"/>
                    <a:pt x="22303" y="2174715"/>
                    <a:pt x="13594" y="2084726"/>
                  </a:cubicBezTo>
                  <a:cubicBezTo>
                    <a:pt x="4885" y="1994737"/>
                    <a:pt x="-6726" y="1929423"/>
                    <a:pt x="4885" y="1823469"/>
                  </a:cubicBezTo>
                  <a:cubicBezTo>
                    <a:pt x="16496" y="1717515"/>
                    <a:pt x="32463" y="1586887"/>
                    <a:pt x="83263" y="1449001"/>
                  </a:cubicBezTo>
                  <a:cubicBezTo>
                    <a:pt x="134063" y="1311115"/>
                    <a:pt x="216794" y="1136944"/>
                    <a:pt x="309685" y="996155"/>
                  </a:cubicBezTo>
                  <a:cubicBezTo>
                    <a:pt x="402576" y="855366"/>
                    <a:pt x="536108" y="713126"/>
                    <a:pt x="640611" y="604269"/>
                  </a:cubicBezTo>
                  <a:cubicBezTo>
                    <a:pt x="745114" y="495412"/>
                    <a:pt x="830749" y="421389"/>
                    <a:pt x="936703" y="343012"/>
                  </a:cubicBezTo>
                  <a:cubicBezTo>
                    <a:pt x="1042657" y="264635"/>
                    <a:pt x="1147160" y="187709"/>
                    <a:pt x="1276337" y="134006"/>
                  </a:cubicBezTo>
                  <a:cubicBezTo>
                    <a:pt x="1405514" y="80303"/>
                    <a:pt x="1569525" y="41115"/>
                    <a:pt x="1711765" y="20795"/>
                  </a:cubicBezTo>
                  <a:cubicBezTo>
                    <a:pt x="1854005" y="475"/>
                    <a:pt x="1962211" y="-9435"/>
                    <a:pt x="2129777" y="12086"/>
                  </a:cubicBezTo>
                  <a:cubicBezTo>
                    <a:pt x="2297343" y="33607"/>
                    <a:pt x="2521795" y="73369"/>
                    <a:pt x="2717163" y="149919"/>
                  </a:cubicBezTo>
                  <a:cubicBezTo>
                    <a:pt x="2912531" y="226469"/>
                    <a:pt x="3149886" y="348389"/>
                    <a:pt x="3301984" y="471384"/>
                  </a:cubicBezTo>
                  <a:cubicBezTo>
                    <a:pt x="3454082" y="594379"/>
                    <a:pt x="3554757" y="724329"/>
                    <a:pt x="3629754" y="887892"/>
                  </a:cubicBezTo>
                  <a:cubicBezTo>
                    <a:pt x="3704751" y="1051455"/>
                    <a:pt x="3762178" y="1244204"/>
                    <a:pt x="3751969" y="1452761"/>
                  </a:cubicBezTo>
                  <a:cubicBezTo>
                    <a:pt x="3741760" y="1661318"/>
                    <a:pt x="3673676" y="1971431"/>
                    <a:pt x="3568500" y="2139233"/>
                  </a:cubicBezTo>
                  <a:cubicBezTo>
                    <a:pt x="3463324" y="2307035"/>
                    <a:pt x="3268910" y="2368508"/>
                    <a:pt x="3120913" y="2459572"/>
                  </a:cubicBezTo>
                  <a:cubicBezTo>
                    <a:pt x="2972916" y="2550636"/>
                    <a:pt x="2805070" y="2597144"/>
                    <a:pt x="2680520" y="2685618"/>
                  </a:cubicBezTo>
                  <a:cubicBezTo>
                    <a:pt x="2555970" y="2774092"/>
                    <a:pt x="2432024" y="2880108"/>
                    <a:pt x="2373616" y="2990417"/>
                  </a:cubicBezTo>
                  <a:cubicBezTo>
                    <a:pt x="2315208" y="3100726"/>
                    <a:pt x="2305400" y="3238613"/>
                    <a:pt x="2330074" y="3347470"/>
                  </a:cubicBezTo>
                  <a:cubicBezTo>
                    <a:pt x="2354748" y="3456327"/>
                    <a:pt x="2431675" y="3549217"/>
                    <a:pt x="2521663" y="3643560"/>
                  </a:cubicBezTo>
                  <a:cubicBezTo>
                    <a:pt x="2611651" y="3737903"/>
                    <a:pt x="2766954" y="3848212"/>
                    <a:pt x="2870005" y="3913526"/>
                  </a:cubicBezTo>
                  <a:cubicBezTo>
                    <a:pt x="2973056" y="3978840"/>
                    <a:pt x="3067399" y="3975937"/>
                    <a:pt x="3139971" y="4035446"/>
                  </a:cubicBezTo>
                  <a:cubicBezTo>
                    <a:pt x="3212543" y="4094955"/>
                    <a:pt x="3303983" y="4213971"/>
                    <a:pt x="3305434" y="4270577"/>
                  </a:cubicBezTo>
                  <a:cubicBezTo>
                    <a:pt x="3306885" y="4327183"/>
                    <a:pt x="3234314" y="4388144"/>
                    <a:pt x="3148680" y="4375081"/>
                  </a:cubicBezTo>
                  <a:cubicBezTo>
                    <a:pt x="3063046" y="4362018"/>
                    <a:pt x="2904840" y="4240098"/>
                    <a:pt x="2791628" y="4192201"/>
                  </a:cubicBezTo>
                  <a:cubicBezTo>
                    <a:pt x="2678416" y="4144304"/>
                    <a:pt x="2539079" y="4073184"/>
                    <a:pt x="2469411" y="4087698"/>
                  </a:cubicBezTo>
                  <a:cubicBezTo>
                    <a:pt x="2399743" y="4102212"/>
                    <a:pt x="2393937" y="4195103"/>
                    <a:pt x="2373617" y="4279286"/>
                  </a:cubicBezTo>
                  <a:cubicBezTo>
                    <a:pt x="2353297" y="4363469"/>
                    <a:pt x="2377971" y="4524578"/>
                    <a:pt x="2347491" y="4592795"/>
                  </a:cubicBezTo>
                  <a:cubicBezTo>
                    <a:pt x="2317011" y="4661012"/>
                    <a:pt x="2241537" y="4685686"/>
                    <a:pt x="2190737" y="4688589"/>
                  </a:cubicBezTo>
                  <a:cubicBezTo>
                    <a:pt x="2139937" y="4691492"/>
                    <a:pt x="2078977" y="4658109"/>
                    <a:pt x="2042691" y="4610212"/>
                  </a:cubicBezTo>
                  <a:cubicBezTo>
                    <a:pt x="2006405" y="4562315"/>
                    <a:pt x="2019469" y="4485389"/>
                    <a:pt x="1973023" y="4401206"/>
                  </a:cubicBezTo>
                  <a:cubicBezTo>
                    <a:pt x="1926577" y="4317023"/>
                    <a:pt x="1833686" y="4157366"/>
                    <a:pt x="1764017" y="4105115"/>
                  </a:cubicBezTo>
                  <a:cubicBezTo>
                    <a:pt x="1694348" y="4052864"/>
                    <a:pt x="1647903" y="4051412"/>
                    <a:pt x="1555011" y="4087698"/>
                  </a:cubicBezTo>
                  <a:cubicBezTo>
                    <a:pt x="1462120" y="4123984"/>
                    <a:pt x="1299559" y="4238646"/>
                    <a:pt x="1206668" y="4322829"/>
                  </a:cubicBezTo>
                  <a:cubicBezTo>
                    <a:pt x="1113777" y="4407012"/>
                    <a:pt x="1068783" y="4539092"/>
                    <a:pt x="997663" y="4592795"/>
                  </a:cubicBezTo>
                  <a:cubicBezTo>
                    <a:pt x="926543" y="4646498"/>
                    <a:pt x="826394" y="4656658"/>
                    <a:pt x="779948" y="4645046"/>
                  </a:cubicBezTo>
                  <a:cubicBezTo>
                    <a:pt x="733502" y="4633434"/>
                    <a:pt x="723342" y="4586989"/>
                    <a:pt x="718988" y="4523126"/>
                  </a:cubicBezTo>
                  <a:cubicBezTo>
                    <a:pt x="714634" y="4459263"/>
                    <a:pt x="739309" y="4343149"/>
                    <a:pt x="753823" y="4261869"/>
                  </a:cubicBezTo>
                  <a:cubicBezTo>
                    <a:pt x="768337" y="4180589"/>
                    <a:pt x="814783" y="4074635"/>
                    <a:pt x="806074" y="4035446"/>
                  </a:cubicBezTo>
                  <a:cubicBezTo>
                    <a:pt x="797365" y="3996257"/>
                    <a:pt x="761080" y="4000612"/>
                    <a:pt x="701571" y="4026738"/>
                  </a:cubicBezTo>
                  <a:cubicBezTo>
                    <a:pt x="642063" y="4052864"/>
                    <a:pt x="509983" y="4157367"/>
                    <a:pt x="449023" y="4192201"/>
                  </a:cubicBezTo>
                  <a:cubicBezTo>
                    <a:pt x="388063" y="4227035"/>
                    <a:pt x="386611" y="4228486"/>
                    <a:pt x="335811" y="4235743"/>
                  </a:cubicBezTo>
                  <a:cubicBezTo>
                    <a:pt x="285011" y="4243000"/>
                    <a:pt x="193571" y="4241549"/>
                    <a:pt x="144223" y="4235743"/>
                  </a:cubicBezTo>
                  <a:cubicBezTo>
                    <a:pt x="94875" y="4229937"/>
                    <a:pt x="-34303" y="4263321"/>
                    <a:pt x="39720" y="4209618"/>
                  </a:cubicBezTo>
                  <a:close/>
                </a:path>
              </a:pathLst>
            </a:custGeom>
            <a:gradFill>
              <a:gsLst>
                <a:gs pos="40000">
                  <a:srgbClr val="FFC000"/>
                </a:gs>
                <a:gs pos="100000">
                  <a:schemeClr val="accent2"/>
                </a:gs>
              </a:gsLst>
              <a:path path="circle">
                <a:fillToRect r="100000" b="100000"/>
              </a:path>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21" name="Gruppo 109"/>
            <p:cNvGrpSpPr/>
            <p:nvPr/>
          </p:nvGrpSpPr>
          <p:grpSpPr>
            <a:xfrm>
              <a:off x="6096000" y="4832791"/>
              <a:ext cx="1133475" cy="491490"/>
              <a:chOff x="7077075" y="794385"/>
              <a:chExt cx="2114550" cy="978778"/>
            </a:xfrm>
          </p:grpSpPr>
          <p:sp>
            <p:nvSpPr>
              <p:cNvPr id="269" name="Terminatore 110"/>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0" name="Figura a mano libera 111"/>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1" name="Figura a mano libera 112"/>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2" name="Figura a mano libera 113"/>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3" name="Figura a mano libera 114"/>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4" name="Figura a mano libera 115"/>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5" name="Figura a mano libera 116"/>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6" name="Figura a mano libera 117"/>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7" name="Figura a mano libera 118"/>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8" name="Figura a mano libera 119"/>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9" name="Figura a mano libera 120"/>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0" name="Figura a mano libera 121"/>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2" name="Gruppo 122"/>
            <p:cNvGrpSpPr/>
            <p:nvPr/>
          </p:nvGrpSpPr>
          <p:grpSpPr>
            <a:xfrm>
              <a:off x="6734438" y="4281716"/>
              <a:ext cx="1133475" cy="491490"/>
              <a:chOff x="7077075" y="794385"/>
              <a:chExt cx="2114550" cy="978778"/>
            </a:xfrm>
          </p:grpSpPr>
          <p:sp>
            <p:nvSpPr>
              <p:cNvPr id="257" name="Terminatore 123"/>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8" name="Figura a mano libera 124"/>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9" name="Figura a mano libera 125"/>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0" name="Figura a mano libera 126"/>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1" name="Figura a mano libera 127"/>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2" name="Figura a mano libera 128"/>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3" name="Figura a mano libera 129"/>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4" name="Figura a mano libera 130"/>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5" name="Figura a mano libera 131"/>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6" name="Figura a mano libera 132"/>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7" name="Figura a mano libera 133"/>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8" name="Figura a mano libera 134"/>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3" name="Gruppo 135"/>
            <p:cNvGrpSpPr/>
            <p:nvPr/>
          </p:nvGrpSpPr>
          <p:grpSpPr>
            <a:xfrm>
              <a:off x="5819489" y="3813132"/>
              <a:ext cx="1133475" cy="491490"/>
              <a:chOff x="7077075" y="794385"/>
              <a:chExt cx="2114550" cy="978778"/>
            </a:xfrm>
          </p:grpSpPr>
          <p:sp>
            <p:nvSpPr>
              <p:cNvPr id="245" name="Terminatore 136"/>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6" name="Figura a mano libera 137"/>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7" name="Figura a mano libera 138"/>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8" name="Figura a mano libera 139"/>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9" name="Figura a mano libera 140"/>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0" name="Figura a mano libera 141"/>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1" name="Figura a mano libera 142"/>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2" name="Figura a mano libera 143"/>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3" name="Figura a mano libera 144"/>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4" name="Figura a mano libera 145"/>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5" name="Figura a mano libera 146"/>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6" name="Figura a mano libera 147"/>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4" name="Gruppo 148"/>
            <p:cNvGrpSpPr/>
            <p:nvPr/>
          </p:nvGrpSpPr>
          <p:grpSpPr>
            <a:xfrm>
              <a:off x="6914859" y="3490392"/>
              <a:ext cx="1133475" cy="491490"/>
              <a:chOff x="7077075" y="794385"/>
              <a:chExt cx="2114550" cy="978778"/>
            </a:xfrm>
          </p:grpSpPr>
          <p:sp>
            <p:nvSpPr>
              <p:cNvPr id="233" name="Terminatore 149"/>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4" name="Figura a mano libera 150"/>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5" name="Figura a mano libera 151"/>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6" name="Figura a mano libera 152"/>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7" name="Figura a mano libera 153"/>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8" name="Figura a mano libera 154"/>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9" name="Figura a mano libera 155"/>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0" name="Figura a mano libera 156"/>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1" name="Figura a mano libera 157"/>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2" name="Figura a mano libera 158"/>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3" name="Figura a mano libera 159"/>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4" name="Figura a mano libera 160"/>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5" name="Gruppo 161"/>
            <p:cNvGrpSpPr/>
            <p:nvPr/>
          </p:nvGrpSpPr>
          <p:grpSpPr>
            <a:xfrm>
              <a:off x="5190952" y="3089304"/>
              <a:ext cx="1133475" cy="491490"/>
              <a:chOff x="7077075" y="794385"/>
              <a:chExt cx="2114550" cy="978778"/>
            </a:xfrm>
          </p:grpSpPr>
          <p:sp>
            <p:nvSpPr>
              <p:cNvPr id="221" name="Terminatore 162"/>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2" name="Figura a mano libera 163"/>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3" name="Figura a mano libera 164"/>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4" name="Figura a mano libera 165"/>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5" name="Figura a mano libera 166"/>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6" name="Figura a mano libera 167"/>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7" name="Figura a mano libera 168"/>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8" name="Figura a mano libera 169"/>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9" name="Figura a mano libera 170"/>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0" name="Figura a mano libera 171"/>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1" name="Figura a mano libera 172"/>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2" name="Figura a mano libera 173"/>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6" name="Gruppo 174"/>
            <p:cNvGrpSpPr/>
            <p:nvPr/>
          </p:nvGrpSpPr>
          <p:grpSpPr>
            <a:xfrm>
              <a:off x="5372286" y="2367467"/>
              <a:ext cx="1133475" cy="491490"/>
              <a:chOff x="7077075" y="794385"/>
              <a:chExt cx="2114550" cy="978778"/>
            </a:xfrm>
          </p:grpSpPr>
          <p:sp>
            <p:nvSpPr>
              <p:cNvPr id="209" name="Terminatore 175"/>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0" name="Figura a mano libera 176"/>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1" name="Figura a mano libera 177"/>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2" name="Figura a mano libera 178"/>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3" name="Figura a mano libera 179"/>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4" name="Figura a mano libera 180"/>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5" name="Figura a mano libera 181"/>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6" name="Figura a mano libera 182"/>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7" name="Figura a mano libera 183"/>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8" name="Figura a mano libera 184"/>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9" name="Figura a mano libera 185"/>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0" name="Figura a mano libera 186"/>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7" name="Gruppo 187"/>
            <p:cNvGrpSpPr/>
            <p:nvPr/>
          </p:nvGrpSpPr>
          <p:grpSpPr>
            <a:xfrm>
              <a:off x="6304534" y="2835874"/>
              <a:ext cx="1133475" cy="491490"/>
              <a:chOff x="7077075" y="794385"/>
              <a:chExt cx="2114550" cy="978778"/>
            </a:xfrm>
          </p:grpSpPr>
          <p:sp>
            <p:nvSpPr>
              <p:cNvPr id="197" name="Terminatore 188"/>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8" name="Figura a mano libera 189"/>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9" name="Figura a mano libera 190"/>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0" name="Figura a mano libera 191"/>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1" name="Figura a mano libera 192"/>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2" name="Figura a mano libera 193"/>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3" name="Figura a mano libera 194"/>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4" name="Figura a mano libera 195"/>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5" name="Figura a mano libera 196"/>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6" name="Figura a mano libera 197"/>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7" name="Figura a mano libera 198"/>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8" name="Figura a mano libera 199"/>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8" name="Gruppo 200"/>
            <p:cNvGrpSpPr/>
            <p:nvPr/>
          </p:nvGrpSpPr>
          <p:grpSpPr>
            <a:xfrm>
              <a:off x="7725942" y="2996598"/>
              <a:ext cx="1133475" cy="491490"/>
              <a:chOff x="7077075" y="794385"/>
              <a:chExt cx="2114550" cy="978778"/>
            </a:xfrm>
          </p:grpSpPr>
          <p:sp>
            <p:nvSpPr>
              <p:cNvPr id="185" name="Terminatore 201"/>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6" name="Figura a mano libera 202"/>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7" name="Figura a mano libera 203"/>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8" name="Figura a mano libera 204"/>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9" name="Figura a mano libera 205"/>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0" name="Figura a mano libera 206"/>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1" name="Figura a mano libera 207"/>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2" name="Figura a mano libera 208"/>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3" name="Figura a mano libera 209"/>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4" name="Figura a mano libera 210"/>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5" name="Figura a mano libera 211"/>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6" name="Figura a mano libera 212"/>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29" name="Gruppo 213"/>
            <p:cNvGrpSpPr/>
            <p:nvPr/>
          </p:nvGrpSpPr>
          <p:grpSpPr>
            <a:xfrm>
              <a:off x="8297164" y="2481204"/>
              <a:ext cx="1133475" cy="491490"/>
              <a:chOff x="7077075" y="794385"/>
              <a:chExt cx="2114550" cy="978778"/>
            </a:xfrm>
          </p:grpSpPr>
          <p:sp>
            <p:nvSpPr>
              <p:cNvPr id="173" name="Terminatore 214"/>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4" name="Figura a mano libera 215"/>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5" name="Figura a mano libera 216"/>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6" name="Figura a mano libera 217"/>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7" name="Figura a mano libera 218"/>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8" name="Figura a mano libera 219"/>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9" name="Figura a mano libera 220"/>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0" name="Figura a mano libera 221"/>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1" name="Figura a mano libera 222"/>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2" name="Figura a mano libera 223"/>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3" name="Figura a mano libera 224"/>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4" name="Figura a mano libera 225"/>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0" name="Gruppo 226"/>
            <p:cNvGrpSpPr/>
            <p:nvPr/>
          </p:nvGrpSpPr>
          <p:grpSpPr>
            <a:xfrm>
              <a:off x="5913360" y="1785876"/>
              <a:ext cx="1133475" cy="491490"/>
              <a:chOff x="7077075" y="794385"/>
              <a:chExt cx="2114550" cy="978778"/>
            </a:xfrm>
          </p:grpSpPr>
          <p:sp>
            <p:nvSpPr>
              <p:cNvPr id="161" name="Terminatore 227"/>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2" name="Figura a mano libera 228"/>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3" name="Figura a mano libera 229"/>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4" name="Figura a mano libera 230"/>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5" name="Figura a mano libera 231"/>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6" name="Figura a mano libera 232"/>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7" name="Figura a mano libera 233"/>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8" name="Figura a mano libera 234"/>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9" name="Figura a mano libera 235"/>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0" name="Figura a mano libera 236"/>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1" name="Figura a mano libera 237"/>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2" name="Figura a mano libera 238"/>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1" name="Gruppo 239"/>
            <p:cNvGrpSpPr/>
            <p:nvPr/>
          </p:nvGrpSpPr>
          <p:grpSpPr>
            <a:xfrm>
              <a:off x="7000813" y="2281137"/>
              <a:ext cx="1133475" cy="491490"/>
              <a:chOff x="7077075" y="794385"/>
              <a:chExt cx="2114550" cy="978778"/>
            </a:xfrm>
          </p:grpSpPr>
          <p:sp>
            <p:nvSpPr>
              <p:cNvPr id="149" name="Terminatore 240"/>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0" name="Figura a mano libera 241"/>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1" name="Figura a mano libera 242"/>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2" name="Figura a mano libera 243"/>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3" name="Figura a mano libera 244"/>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4" name="Figura a mano libera 245"/>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5" name="Figura a mano libera 246"/>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6" name="Figura a mano libera 247"/>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7" name="Figura a mano libera 248"/>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8" name="Figura a mano libera 249"/>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9" name="Figura a mano libera 250"/>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0" name="Figura a mano libera 251"/>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2" name="Gruppo 252"/>
            <p:cNvGrpSpPr/>
            <p:nvPr/>
          </p:nvGrpSpPr>
          <p:grpSpPr>
            <a:xfrm>
              <a:off x="7390961" y="1634560"/>
              <a:ext cx="1133475" cy="491490"/>
              <a:chOff x="7077075" y="794385"/>
              <a:chExt cx="2114550" cy="978778"/>
            </a:xfrm>
          </p:grpSpPr>
          <p:sp>
            <p:nvSpPr>
              <p:cNvPr id="137" name="Terminatore 253"/>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8" name="Figura a mano libera 254"/>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9" name="Figura a mano libera 255"/>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0" name="Figura a mano libera 256"/>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1" name="Figura a mano libera 257"/>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2" name="Figura a mano libera 258"/>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3" name="Figura a mano libera 259"/>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4" name="Figura a mano libera 260"/>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5" name="Figura a mano libera 261"/>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6" name="Figura a mano libera 262"/>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7" name="Figura a mano libera 263"/>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8" name="Figura a mano libera 264"/>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3" name="Gruppo 265"/>
            <p:cNvGrpSpPr/>
            <p:nvPr/>
          </p:nvGrpSpPr>
          <p:grpSpPr>
            <a:xfrm>
              <a:off x="4535570" y="5394038"/>
              <a:ext cx="1133475" cy="491490"/>
              <a:chOff x="7077075" y="794385"/>
              <a:chExt cx="2114550" cy="978778"/>
            </a:xfrm>
          </p:grpSpPr>
          <p:sp>
            <p:nvSpPr>
              <p:cNvPr id="125" name="Terminatore 266"/>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6" name="Figura a mano libera 267"/>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7" name="Figura a mano libera 268"/>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8" name="Figura a mano libera 269"/>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9" name="Figura a mano libera 270"/>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0" name="Figura a mano libera 271"/>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1" name="Figura a mano libera 272"/>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2" name="Figura a mano libera 273"/>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3" name="Figura a mano libera 274"/>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4" name="Figura a mano libera 275"/>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5" name="Figura a mano libera 276"/>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6" name="Figura a mano libera 277"/>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4" name="Gruppo 278"/>
            <p:cNvGrpSpPr/>
            <p:nvPr/>
          </p:nvGrpSpPr>
          <p:grpSpPr>
            <a:xfrm>
              <a:off x="8273314" y="5082047"/>
              <a:ext cx="1133475" cy="491490"/>
              <a:chOff x="7077075" y="794385"/>
              <a:chExt cx="2114550" cy="978778"/>
            </a:xfrm>
          </p:grpSpPr>
          <p:sp>
            <p:nvSpPr>
              <p:cNvPr id="113" name="Terminatore 279"/>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4" name="Figura a mano libera 280"/>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5" name="Figura a mano libera 281"/>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6" name="Figura a mano libera 282"/>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7" name="Figura a mano libera 283"/>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8" name="Figura a mano libera 284"/>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9" name="Figura a mano libera 285"/>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0" name="Figura a mano libera 286"/>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1" name="Figura a mano libera 287"/>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2" name="Figura a mano libera 288"/>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3" name="Figura a mano libera 289"/>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4" name="Figura a mano libera 290"/>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5" name="Gruppo 291"/>
            <p:cNvGrpSpPr>
              <a:grpSpLocks noChangeAspect="1"/>
            </p:cNvGrpSpPr>
            <p:nvPr/>
          </p:nvGrpSpPr>
          <p:grpSpPr>
            <a:xfrm>
              <a:off x="2706813" y="3915156"/>
              <a:ext cx="756000" cy="327813"/>
              <a:chOff x="7077075" y="794385"/>
              <a:chExt cx="2114550" cy="978778"/>
            </a:xfrm>
          </p:grpSpPr>
          <p:sp>
            <p:nvSpPr>
              <p:cNvPr id="101" name="Terminatore 292"/>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2" name="Figura a mano libera 293"/>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Figura a mano libera 294"/>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4" name="Figura a mano libera 295"/>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5" name="Figura a mano libera 296"/>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6" name="Figura a mano libera 297"/>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Figura a mano libera 298"/>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 name="Figura a mano libera 299"/>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9" name="Figura a mano libera 300"/>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0" name="Figura a mano libera 301"/>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1" name="Figura a mano libera 302"/>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2" name="Figura a mano libera 303"/>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6" name="Gruppo 304"/>
            <p:cNvGrpSpPr>
              <a:grpSpLocks noChangeAspect="1"/>
            </p:cNvGrpSpPr>
            <p:nvPr/>
          </p:nvGrpSpPr>
          <p:grpSpPr>
            <a:xfrm>
              <a:off x="3947858" y="4092983"/>
              <a:ext cx="756000" cy="327813"/>
              <a:chOff x="7077075" y="794385"/>
              <a:chExt cx="2114550" cy="978778"/>
            </a:xfrm>
          </p:grpSpPr>
          <p:sp>
            <p:nvSpPr>
              <p:cNvPr id="89" name="Terminatore 305"/>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0" name="Figura a mano libera 306"/>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1" name="Figura a mano libera 307"/>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Figura a mano libera 308"/>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3" name="Figura a mano libera 309"/>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Figura a mano libera 310"/>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5" name="Figura a mano libera 311"/>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Figura a mano libera 312"/>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7" name="Figura a mano libera 313"/>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8" name="Figura a mano libera 314"/>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9" name="Figura a mano libera 315"/>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Figura a mano libera 316"/>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7" name="Gruppo 317"/>
            <p:cNvGrpSpPr>
              <a:grpSpLocks noChangeAspect="1"/>
            </p:cNvGrpSpPr>
            <p:nvPr/>
          </p:nvGrpSpPr>
          <p:grpSpPr>
            <a:xfrm>
              <a:off x="2621266" y="4532020"/>
              <a:ext cx="828000" cy="359033"/>
              <a:chOff x="7077075" y="794385"/>
              <a:chExt cx="2114550" cy="978778"/>
            </a:xfrm>
          </p:grpSpPr>
          <p:sp>
            <p:nvSpPr>
              <p:cNvPr id="77" name="Terminatore 318"/>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8" name="Figura a mano libera 319"/>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9" name="Figura a mano libera 320"/>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Figura a mano libera 321"/>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1" name="Figura a mano libera 322"/>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Figura a mano libera 323"/>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3" name="Figura a mano libera 324"/>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igura a mano libera 325"/>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5" name="Figura a mano libera 326"/>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6" name="Figura a mano libera 327"/>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7" name="Figura a mano libera 328"/>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8" name="Figura a mano libera 329"/>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8" name="Gruppo 330"/>
            <p:cNvGrpSpPr>
              <a:grpSpLocks noChangeAspect="1"/>
            </p:cNvGrpSpPr>
            <p:nvPr/>
          </p:nvGrpSpPr>
          <p:grpSpPr>
            <a:xfrm>
              <a:off x="3192868" y="5097831"/>
              <a:ext cx="1080000" cy="468303"/>
              <a:chOff x="7077075" y="794385"/>
              <a:chExt cx="2114550" cy="978778"/>
            </a:xfrm>
          </p:grpSpPr>
          <p:sp>
            <p:nvSpPr>
              <p:cNvPr id="65" name="Terminatore 331"/>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Figura a mano libera 332"/>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7" name="Figura a mano libera 333"/>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Figura a mano libera 334"/>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Figura a mano libera 335"/>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Figura a mano libera 336"/>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1" name="Figura a mano libera 337"/>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2" name="Figura a mano libera 338"/>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Figura a mano libera 339"/>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4" name="Figura a mano libera 340"/>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Figura a mano libera 341"/>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Figura a mano libera 342"/>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39" name="Gruppo 343"/>
            <p:cNvGrpSpPr>
              <a:grpSpLocks noChangeAspect="1"/>
            </p:cNvGrpSpPr>
            <p:nvPr/>
          </p:nvGrpSpPr>
          <p:grpSpPr>
            <a:xfrm>
              <a:off x="9698786" y="3540275"/>
              <a:ext cx="684000" cy="296593"/>
              <a:chOff x="7077075" y="794385"/>
              <a:chExt cx="2114550" cy="978778"/>
            </a:xfrm>
          </p:grpSpPr>
          <p:sp>
            <p:nvSpPr>
              <p:cNvPr id="53" name="Terminatore 344"/>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Figura a mano libera 345"/>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Figura a mano libera 346"/>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Figura a mano libera 347"/>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Figura a mano libera 348"/>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Figura a mano libera 349"/>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Figura a mano libera 350"/>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0" name="Figura a mano libera 351"/>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Figura a mano libera 352"/>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Figura a mano libera 353"/>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Figura a mano libera 354"/>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Figura a mano libera 355"/>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40" name="Gruppo 356"/>
            <p:cNvGrpSpPr>
              <a:grpSpLocks noChangeAspect="1"/>
            </p:cNvGrpSpPr>
            <p:nvPr/>
          </p:nvGrpSpPr>
          <p:grpSpPr>
            <a:xfrm>
              <a:off x="8841261" y="3915156"/>
              <a:ext cx="756000" cy="327813"/>
              <a:chOff x="7077075" y="794385"/>
              <a:chExt cx="2114550" cy="978778"/>
            </a:xfrm>
          </p:grpSpPr>
          <p:sp>
            <p:nvSpPr>
              <p:cNvPr id="41" name="Terminatore 357"/>
              <p:cNvSpPr/>
              <p:nvPr/>
            </p:nvSpPr>
            <p:spPr>
              <a:xfrm>
                <a:off x="7353300" y="1085850"/>
                <a:ext cx="1571625" cy="476250"/>
              </a:xfrm>
              <a:prstGeom prst="flowChartTerminator">
                <a:avLst/>
              </a:prstGeom>
              <a:solidFill>
                <a:srgbClr val="FF7979"/>
              </a:solidFill>
              <a:ln>
                <a:noFill/>
              </a:ln>
              <a:effectLst>
                <a:outerShdw blurRad="50800" dist="38100" dir="2700000" algn="tl" rotWithShape="0">
                  <a:prstClr val="black">
                    <a:alpha val="40000"/>
                  </a:prstClr>
                </a:outerShdw>
              </a:effectLst>
              <a:scene3d>
                <a:camera prst="isometricLeftDown">
                  <a:rot lat="600000" lon="1200000" rev="0"/>
                </a:camera>
                <a:lightRig rig="threePt" dir="t"/>
              </a:scene3d>
              <a:sp3d contourW="12700" prstMaterial="matte">
                <a:bevelT w="165100" prst="coolSlant"/>
                <a:contourClr>
                  <a:srgbClr val="FF4747"/>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Figura a mano libera 358"/>
              <p:cNvSpPr/>
              <p:nvPr/>
            </p:nvSpPr>
            <p:spPr>
              <a:xfrm>
                <a:off x="7400356" y="817245"/>
                <a:ext cx="311084" cy="306705"/>
              </a:xfrm>
              <a:custGeom>
                <a:avLst/>
                <a:gdLst>
                  <a:gd name="connsiteX0" fmla="*/ 311084 w 311084"/>
                  <a:gd name="connsiteY0" fmla="*/ 306705 h 306705"/>
                  <a:gd name="connsiteX1" fmla="*/ 261554 w 311084"/>
                  <a:gd name="connsiteY1" fmla="*/ 186690 h 306705"/>
                  <a:gd name="connsiteX2" fmla="*/ 149159 w 311084"/>
                  <a:gd name="connsiteY2" fmla="*/ 137160 h 306705"/>
                  <a:gd name="connsiteX3" fmla="*/ 19619 w 311084"/>
                  <a:gd name="connsiteY3" fmla="*/ 87630 h 306705"/>
                  <a:gd name="connsiteX4" fmla="*/ 569 w 311084"/>
                  <a:gd name="connsiteY4" fmla="*/ 0 h 306705"/>
                  <a:gd name="connsiteX5" fmla="*/ 569 w 311084"/>
                  <a:gd name="connsiteY5" fmla="*/ 0 h 306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084" h="306705">
                    <a:moveTo>
                      <a:pt x="311084" y="306705"/>
                    </a:moveTo>
                    <a:cubicBezTo>
                      <a:pt x="299812" y="260826"/>
                      <a:pt x="288541" y="214947"/>
                      <a:pt x="261554" y="186690"/>
                    </a:cubicBezTo>
                    <a:cubicBezTo>
                      <a:pt x="234567" y="158433"/>
                      <a:pt x="189481" y="153670"/>
                      <a:pt x="149159" y="137160"/>
                    </a:cubicBezTo>
                    <a:cubicBezTo>
                      <a:pt x="108837" y="120650"/>
                      <a:pt x="44384" y="110490"/>
                      <a:pt x="19619" y="87630"/>
                    </a:cubicBezTo>
                    <a:cubicBezTo>
                      <a:pt x="-5146" y="64770"/>
                      <a:pt x="569" y="0"/>
                      <a:pt x="569" y="0"/>
                    </a:cubicBezTo>
                    <a:lnTo>
                      <a:pt x="569" y="0"/>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Figura a mano libera 359"/>
              <p:cNvSpPr/>
              <p:nvPr/>
            </p:nvSpPr>
            <p:spPr>
              <a:xfrm>
                <a:off x="7077075" y="1208162"/>
                <a:ext cx="407670" cy="171283"/>
              </a:xfrm>
              <a:custGeom>
                <a:avLst/>
                <a:gdLst>
                  <a:gd name="connsiteX0" fmla="*/ 407670 w 407670"/>
                  <a:gd name="connsiteY0" fmla="*/ 20563 h 171283"/>
                  <a:gd name="connsiteX1" fmla="*/ 251460 w 407670"/>
                  <a:gd name="connsiteY1" fmla="*/ 7228 h 171283"/>
                  <a:gd name="connsiteX2" fmla="*/ 121920 w 407670"/>
                  <a:gd name="connsiteY2" fmla="*/ 119623 h 171283"/>
                  <a:gd name="connsiteX3" fmla="*/ 53340 w 407670"/>
                  <a:gd name="connsiteY3" fmla="*/ 171058 h 171283"/>
                  <a:gd name="connsiteX4" fmla="*/ 0 w 407670"/>
                  <a:gd name="connsiteY4" fmla="*/ 134863 h 171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171283">
                    <a:moveTo>
                      <a:pt x="407670" y="20563"/>
                    </a:moveTo>
                    <a:cubicBezTo>
                      <a:pt x="353377" y="5640"/>
                      <a:pt x="299085" y="-9282"/>
                      <a:pt x="251460" y="7228"/>
                    </a:cubicBezTo>
                    <a:cubicBezTo>
                      <a:pt x="203835" y="23738"/>
                      <a:pt x="154940" y="92318"/>
                      <a:pt x="121920" y="119623"/>
                    </a:cubicBezTo>
                    <a:cubicBezTo>
                      <a:pt x="88900" y="146928"/>
                      <a:pt x="73660" y="168518"/>
                      <a:pt x="53340" y="171058"/>
                    </a:cubicBezTo>
                    <a:cubicBezTo>
                      <a:pt x="33020" y="173598"/>
                      <a:pt x="16510" y="154230"/>
                      <a:pt x="0" y="134863"/>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Figura a mano libera 360"/>
              <p:cNvSpPr/>
              <p:nvPr/>
            </p:nvSpPr>
            <p:spPr>
              <a:xfrm>
                <a:off x="7545705" y="1363980"/>
                <a:ext cx="213360" cy="409183"/>
              </a:xfrm>
              <a:custGeom>
                <a:avLst/>
                <a:gdLst>
                  <a:gd name="connsiteX0" fmla="*/ 213360 w 213360"/>
                  <a:gd name="connsiteY0" fmla="*/ 0 h 409183"/>
                  <a:gd name="connsiteX1" fmla="*/ 74295 w 213360"/>
                  <a:gd name="connsiteY1" fmla="*/ 47625 h 409183"/>
                  <a:gd name="connsiteX2" fmla="*/ 34290 w 213360"/>
                  <a:gd name="connsiteY2" fmla="*/ 240030 h 409183"/>
                  <a:gd name="connsiteX3" fmla="*/ 15240 w 213360"/>
                  <a:gd name="connsiteY3" fmla="*/ 394335 h 409183"/>
                  <a:gd name="connsiteX4" fmla="*/ 0 w 213360"/>
                  <a:gd name="connsiteY4" fmla="*/ 394335 h 409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 h="409183">
                    <a:moveTo>
                      <a:pt x="213360" y="0"/>
                    </a:moveTo>
                    <a:cubicBezTo>
                      <a:pt x="158750" y="3810"/>
                      <a:pt x="104140" y="7620"/>
                      <a:pt x="74295" y="47625"/>
                    </a:cubicBezTo>
                    <a:cubicBezTo>
                      <a:pt x="44450" y="87630"/>
                      <a:pt x="44132" y="182245"/>
                      <a:pt x="34290" y="240030"/>
                    </a:cubicBezTo>
                    <a:cubicBezTo>
                      <a:pt x="24448" y="297815"/>
                      <a:pt x="20955" y="368618"/>
                      <a:pt x="15240" y="394335"/>
                    </a:cubicBezTo>
                    <a:cubicBezTo>
                      <a:pt x="9525" y="420053"/>
                      <a:pt x="4762" y="407194"/>
                      <a:pt x="0" y="3943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Figura a mano libera 361"/>
              <p:cNvSpPr/>
              <p:nvPr/>
            </p:nvSpPr>
            <p:spPr>
              <a:xfrm>
                <a:off x="8023860" y="857250"/>
                <a:ext cx="396123" cy="220980"/>
              </a:xfrm>
              <a:custGeom>
                <a:avLst/>
                <a:gdLst>
                  <a:gd name="connsiteX0" fmla="*/ 0 w 396123"/>
                  <a:gd name="connsiteY0" fmla="*/ 220980 h 220980"/>
                  <a:gd name="connsiteX1" fmla="*/ 137160 w 396123"/>
                  <a:gd name="connsiteY1" fmla="*/ 108585 h 220980"/>
                  <a:gd name="connsiteX2" fmla="*/ 226695 w 396123"/>
                  <a:gd name="connsiteY2" fmla="*/ 108585 h 220980"/>
                  <a:gd name="connsiteX3" fmla="*/ 379095 w 396123"/>
                  <a:gd name="connsiteY3" fmla="*/ 22860 h 220980"/>
                  <a:gd name="connsiteX4" fmla="*/ 392430 w 396123"/>
                  <a:gd name="connsiteY4" fmla="*/ 0 h 220980"/>
                  <a:gd name="connsiteX5" fmla="*/ 392430 w 396123"/>
                  <a:gd name="connsiteY5" fmla="*/ 0 h 220980"/>
                  <a:gd name="connsiteX6" fmla="*/ 392430 w 396123"/>
                  <a:gd name="connsiteY6" fmla="*/ 9525 h 220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6123" h="220980">
                    <a:moveTo>
                      <a:pt x="0" y="220980"/>
                    </a:moveTo>
                    <a:cubicBezTo>
                      <a:pt x="49689" y="174148"/>
                      <a:pt x="99378" y="127317"/>
                      <a:pt x="137160" y="108585"/>
                    </a:cubicBezTo>
                    <a:cubicBezTo>
                      <a:pt x="174942" y="89853"/>
                      <a:pt x="186373" y="122872"/>
                      <a:pt x="226695" y="108585"/>
                    </a:cubicBezTo>
                    <a:cubicBezTo>
                      <a:pt x="267017" y="94298"/>
                      <a:pt x="351473" y="40957"/>
                      <a:pt x="379095" y="22860"/>
                    </a:cubicBezTo>
                    <a:cubicBezTo>
                      <a:pt x="406717" y="4763"/>
                      <a:pt x="392430" y="0"/>
                      <a:pt x="392430" y="0"/>
                    </a:cubicBezTo>
                    <a:lnTo>
                      <a:pt x="392430" y="0"/>
                    </a:lnTo>
                    <a:lnTo>
                      <a:pt x="392430" y="9525"/>
                    </a:ln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Figura a mano libera 362"/>
              <p:cNvSpPr/>
              <p:nvPr/>
            </p:nvSpPr>
            <p:spPr>
              <a:xfrm>
                <a:off x="8827770" y="1073936"/>
                <a:ext cx="346710" cy="91924"/>
              </a:xfrm>
              <a:custGeom>
                <a:avLst/>
                <a:gdLst>
                  <a:gd name="connsiteX0" fmla="*/ 0 w 346710"/>
                  <a:gd name="connsiteY0" fmla="*/ 91924 h 91924"/>
                  <a:gd name="connsiteX1" fmla="*/ 131445 w 346710"/>
                  <a:gd name="connsiteY1" fmla="*/ 10009 h 91924"/>
                  <a:gd name="connsiteX2" fmla="*/ 200025 w 346710"/>
                  <a:gd name="connsiteY2" fmla="*/ 4294 h 91924"/>
                  <a:gd name="connsiteX3" fmla="*/ 283845 w 346710"/>
                  <a:gd name="connsiteY3" fmla="*/ 36679 h 91924"/>
                  <a:gd name="connsiteX4" fmla="*/ 346710 w 346710"/>
                  <a:gd name="connsiteY4" fmla="*/ 11914 h 919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710" h="91924">
                    <a:moveTo>
                      <a:pt x="0" y="91924"/>
                    </a:moveTo>
                    <a:cubicBezTo>
                      <a:pt x="49054" y="58269"/>
                      <a:pt x="98108" y="24614"/>
                      <a:pt x="131445" y="10009"/>
                    </a:cubicBezTo>
                    <a:cubicBezTo>
                      <a:pt x="164782" y="-4596"/>
                      <a:pt x="174625" y="-151"/>
                      <a:pt x="200025" y="4294"/>
                    </a:cubicBezTo>
                    <a:cubicBezTo>
                      <a:pt x="225425" y="8739"/>
                      <a:pt x="259398" y="35409"/>
                      <a:pt x="283845" y="36679"/>
                    </a:cubicBezTo>
                    <a:cubicBezTo>
                      <a:pt x="308292" y="37949"/>
                      <a:pt x="327501" y="24931"/>
                      <a:pt x="346710" y="119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Figura a mano libera 363"/>
              <p:cNvSpPr/>
              <p:nvPr/>
            </p:nvSpPr>
            <p:spPr>
              <a:xfrm>
                <a:off x="8902065" y="1407088"/>
                <a:ext cx="289560" cy="139380"/>
              </a:xfrm>
              <a:custGeom>
                <a:avLst/>
                <a:gdLst>
                  <a:gd name="connsiteX0" fmla="*/ 0 w 289560"/>
                  <a:gd name="connsiteY0" fmla="*/ 707 h 139380"/>
                  <a:gd name="connsiteX1" fmla="*/ 114300 w 289560"/>
                  <a:gd name="connsiteY1" fmla="*/ 19757 h 139380"/>
                  <a:gd name="connsiteX2" fmla="*/ 198120 w 289560"/>
                  <a:gd name="connsiteY2" fmla="*/ 132152 h 139380"/>
                  <a:gd name="connsiteX3" fmla="*/ 289560 w 289560"/>
                  <a:gd name="connsiteY3" fmla="*/ 118817 h 139380"/>
                </a:gdLst>
                <a:ahLst/>
                <a:cxnLst>
                  <a:cxn ang="0">
                    <a:pos x="connsiteX0" y="connsiteY0"/>
                  </a:cxn>
                  <a:cxn ang="0">
                    <a:pos x="connsiteX1" y="connsiteY1"/>
                  </a:cxn>
                  <a:cxn ang="0">
                    <a:pos x="connsiteX2" y="connsiteY2"/>
                  </a:cxn>
                  <a:cxn ang="0">
                    <a:pos x="connsiteX3" y="connsiteY3"/>
                  </a:cxn>
                </a:cxnLst>
                <a:rect l="l" t="t" r="r" b="b"/>
                <a:pathLst>
                  <a:path w="289560" h="139380">
                    <a:moveTo>
                      <a:pt x="0" y="707"/>
                    </a:moveTo>
                    <a:cubicBezTo>
                      <a:pt x="40640" y="-722"/>
                      <a:pt x="81280" y="-2151"/>
                      <a:pt x="114300" y="19757"/>
                    </a:cubicBezTo>
                    <a:cubicBezTo>
                      <a:pt x="147320" y="41665"/>
                      <a:pt x="168910" y="115642"/>
                      <a:pt x="198120" y="132152"/>
                    </a:cubicBezTo>
                    <a:cubicBezTo>
                      <a:pt x="227330" y="148662"/>
                      <a:pt x="258445" y="133739"/>
                      <a:pt x="289560" y="118817"/>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Figura a mano libera 364"/>
              <p:cNvSpPr/>
              <p:nvPr/>
            </p:nvSpPr>
            <p:spPr>
              <a:xfrm>
                <a:off x="8250555" y="1478280"/>
                <a:ext cx="390525" cy="249773"/>
              </a:xfrm>
              <a:custGeom>
                <a:avLst/>
                <a:gdLst>
                  <a:gd name="connsiteX0" fmla="*/ 390525 w 390525"/>
                  <a:gd name="connsiteY0" fmla="*/ 0 h 249773"/>
                  <a:gd name="connsiteX1" fmla="*/ 209550 w 390525"/>
                  <a:gd name="connsiteY1" fmla="*/ 57150 h 249773"/>
                  <a:gd name="connsiteX2" fmla="*/ 131445 w 390525"/>
                  <a:gd name="connsiteY2" fmla="*/ 198120 h 249773"/>
                  <a:gd name="connsiteX3" fmla="*/ 74295 w 390525"/>
                  <a:gd name="connsiteY3" fmla="*/ 241935 h 249773"/>
                  <a:gd name="connsiteX4" fmla="*/ 0 w 390525"/>
                  <a:gd name="connsiteY4" fmla="*/ 249555 h 2497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0525" h="249773">
                    <a:moveTo>
                      <a:pt x="390525" y="0"/>
                    </a:moveTo>
                    <a:cubicBezTo>
                      <a:pt x="321627" y="12065"/>
                      <a:pt x="252730" y="24130"/>
                      <a:pt x="209550" y="57150"/>
                    </a:cubicBezTo>
                    <a:cubicBezTo>
                      <a:pt x="166370" y="90170"/>
                      <a:pt x="153987" y="167323"/>
                      <a:pt x="131445" y="198120"/>
                    </a:cubicBezTo>
                    <a:cubicBezTo>
                      <a:pt x="108902" y="228918"/>
                      <a:pt x="96202" y="233363"/>
                      <a:pt x="74295" y="241935"/>
                    </a:cubicBezTo>
                    <a:cubicBezTo>
                      <a:pt x="52387" y="250508"/>
                      <a:pt x="26193" y="250031"/>
                      <a:pt x="0" y="24955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Figura a mano libera 365"/>
              <p:cNvSpPr/>
              <p:nvPr/>
            </p:nvSpPr>
            <p:spPr>
              <a:xfrm>
                <a:off x="8648700" y="1215385"/>
                <a:ext cx="481965" cy="68585"/>
              </a:xfrm>
              <a:custGeom>
                <a:avLst/>
                <a:gdLst>
                  <a:gd name="connsiteX0" fmla="*/ 0 w 481965"/>
                  <a:gd name="connsiteY0" fmla="*/ 68585 h 68585"/>
                  <a:gd name="connsiteX1" fmla="*/ 150495 w 481965"/>
                  <a:gd name="connsiteY1" fmla="*/ 5 h 68585"/>
                  <a:gd name="connsiteX2" fmla="*/ 388620 w 481965"/>
                  <a:gd name="connsiteY2" fmla="*/ 64775 h 68585"/>
                  <a:gd name="connsiteX3" fmla="*/ 481965 w 481965"/>
                  <a:gd name="connsiteY3" fmla="*/ 49535 h 68585"/>
                </a:gdLst>
                <a:ahLst/>
                <a:cxnLst>
                  <a:cxn ang="0">
                    <a:pos x="connsiteX0" y="connsiteY0"/>
                  </a:cxn>
                  <a:cxn ang="0">
                    <a:pos x="connsiteX1" y="connsiteY1"/>
                  </a:cxn>
                  <a:cxn ang="0">
                    <a:pos x="connsiteX2" y="connsiteY2"/>
                  </a:cxn>
                  <a:cxn ang="0">
                    <a:pos x="connsiteX3" y="connsiteY3"/>
                  </a:cxn>
                </a:cxnLst>
                <a:rect l="l" t="t" r="r" b="b"/>
                <a:pathLst>
                  <a:path w="481965" h="68585">
                    <a:moveTo>
                      <a:pt x="0" y="68585"/>
                    </a:moveTo>
                    <a:cubicBezTo>
                      <a:pt x="42862" y="34612"/>
                      <a:pt x="85725" y="640"/>
                      <a:pt x="150495" y="5"/>
                    </a:cubicBezTo>
                    <a:cubicBezTo>
                      <a:pt x="215265" y="-630"/>
                      <a:pt x="333375" y="56520"/>
                      <a:pt x="388620" y="64775"/>
                    </a:cubicBezTo>
                    <a:cubicBezTo>
                      <a:pt x="443865" y="73030"/>
                      <a:pt x="462915" y="61282"/>
                      <a:pt x="481965" y="4953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Figura a mano libera 366"/>
              <p:cNvSpPr/>
              <p:nvPr/>
            </p:nvSpPr>
            <p:spPr>
              <a:xfrm>
                <a:off x="7652385" y="1413510"/>
                <a:ext cx="405765" cy="302895"/>
              </a:xfrm>
              <a:custGeom>
                <a:avLst/>
                <a:gdLst>
                  <a:gd name="connsiteX0" fmla="*/ 405765 w 405765"/>
                  <a:gd name="connsiteY0" fmla="*/ 0 h 302895"/>
                  <a:gd name="connsiteX1" fmla="*/ 224790 w 405765"/>
                  <a:gd name="connsiteY1" fmla="*/ 68580 h 302895"/>
                  <a:gd name="connsiteX2" fmla="*/ 131445 w 405765"/>
                  <a:gd name="connsiteY2" fmla="*/ 177165 h 302895"/>
                  <a:gd name="connsiteX3" fmla="*/ 72390 w 405765"/>
                  <a:gd name="connsiteY3" fmla="*/ 266700 h 302895"/>
                  <a:gd name="connsiteX4" fmla="*/ 0 w 405765"/>
                  <a:gd name="connsiteY4" fmla="*/ 302895 h 3028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5765" h="302895">
                    <a:moveTo>
                      <a:pt x="405765" y="0"/>
                    </a:moveTo>
                    <a:cubicBezTo>
                      <a:pt x="338137" y="19526"/>
                      <a:pt x="270510" y="39053"/>
                      <a:pt x="224790" y="68580"/>
                    </a:cubicBezTo>
                    <a:cubicBezTo>
                      <a:pt x="179070" y="98107"/>
                      <a:pt x="156845" y="144145"/>
                      <a:pt x="131445" y="177165"/>
                    </a:cubicBezTo>
                    <a:cubicBezTo>
                      <a:pt x="106045" y="210185"/>
                      <a:pt x="94297" y="245745"/>
                      <a:pt x="72390" y="266700"/>
                    </a:cubicBezTo>
                    <a:cubicBezTo>
                      <a:pt x="50482" y="287655"/>
                      <a:pt x="25241" y="295275"/>
                      <a:pt x="0" y="302895"/>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Figura a mano libera 367"/>
              <p:cNvSpPr/>
              <p:nvPr/>
            </p:nvSpPr>
            <p:spPr>
              <a:xfrm>
                <a:off x="7793554" y="821055"/>
                <a:ext cx="217663" cy="377190"/>
              </a:xfrm>
              <a:custGeom>
                <a:avLst/>
                <a:gdLst>
                  <a:gd name="connsiteX0" fmla="*/ 138866 w 217663"/>
                  <a:gd name="connsiteY0" fmla="*/ 377190 h 377190"/>
                  <a:gd name="connsiteX1" fmla="*/ 11231 w 217663"/>
                  <a:gd name="connsiteY1" fmla="*/ 192405 h 377190"/>
                  <a:gd name="connsiteX2" fmla="*/ 26471 w 217663"/>
                  <a:gd name="connsiteY2" fmla="*/ 68580 h 377190"/>
                  <a:gd name="connsiteX3" fmla="*/ 188396 w 217663"/>
                  <a:gd name="connsiteY3" fmla="*/ 38100 h 377190"/>
                  <a:gd name="connsiteX4" fmla="*/ 216971 w 217663"/>
                  <a:gd name="connsiteY4" fmla="*/ 0 h 3771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663" h="377190">
                    <a:moveTo>
                      <a:pt x="138866" y="377190"/>
                    </a:moveTo>
                    <a:cubicBezTo>
                      <a:pt x="84414" y="310515"/>
                      <a:pt x="29963" y="243840"/>
                      <a:pt x="11231" y="192405"/>
                    </a:cubicBezTo>
                    <a:cubicBezTo>
                      <a:pt x="-7501" y="140970"/>
                      <a:pt x="-3056" y="94297"/>
                      <a:pt x="26471" y="68580"/>
                    </a:cubicBezTo>
                    <a:cubicBezTo>
                      <a:pt x="55998" y="42863"/>
                      <a:pt x="156646" y="49530"/>
                      <a:pt x="188396" y="38100"/>
                    </a:cubicBezTo>
                    <a:cubicBezTo>
                      <a:pt x="220146" y="26670"/>
                      <a:pt x="218558" y="13335"/>
                      <a:pt x="216971"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Figura a mano libera 368"/>
              <p:cNvSpPr/>
              <p:nvPr/>
            </p:nvSpPr>
            <p:spPr>
              <a:xfrm>
                <a:off x="8389620" y="794385"/>
                <a:ext cx="407670" cy="468630"/>
              </a:xfrm>
              <a:custGeom>
                <a:avLst/>
                <a:gdLst>
                  <a:gd name="connsiteX0" fmla="*/ 0 w 407670"/>
                  <a:gd name="connsiteY0" fmla="*/ 468630 h 468630"/>
                  <a:gd name="connsiteX1" fmla="*/ 169545 w 407670"/>
                  <a:gd name="connsiteY1" fmla="*/ 382905 h 468630"/>
                  <a:gd name="connsiteX2" fmla="*/ 179070 w 407670"/>
                  <a:gd name="connsiteY2" fmla="*/ 175260 h 468630"/>
                  <a:gd name="connsiteX3" fmla="*/ 264795 w 407670"/>
                  <a:gd name="connsiteY3" fmla="*/ 87630 h 468630"/>
                  <a:gd name="connsiteX4" fmla="*/ 407670 w 407670"/>
                  <a:gd name="connsiteY4" fmla="*/ 0 h 468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7670" h="468630">
                    <a:moveTo>
                      <a:pt x="0" y="468630"/>
                    </a:moveTo>
                    <a:cubicBezTo>
                      <a:pt x="69850" y="450215"/>
                      <a:pt x="139700" y="431800"/>
                      <a:pt x="169545" y="382905"/>
                    </a:cubicBezTo>
                    <a:cubicBezTo>
                      <a:pt x="199390" y="334010"/>
                      <a:pt x="163195" y="224472"/>
                      <a:pt x="179070" y="175260"/>
                    </a:cubicBezTo>
                    <a:cubicBezTo>
                      <a:pt x="194945" y="126048"/>
                      <a:pt x="226695" y="116840"/>
                      <a:pt x="264795" y="87630"/>
                    </a:cubicBezTo>
                    <a:cubicBezTo>
                      <a:pt x="302895" y="58420"/>
                      <a:pt x="355282" y="29210"/>
                      <a:pt x="407670" y="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cxnSp>
        <p:nvCxnSpPr>
          <p:cNvPr id="379" name="Přímá spojnice se šipkou 378"/>
          <p:cNvCxnSpPr/>
          <p:nvPr/>
        </p:nvCxnSpPr>
        <p:spPr>
          <a:xfrm>
            <a:off x="5279412" y="3122094"/>
            <a:ext cx="816576" cy="94449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1" name="Přímá spojnice se šipkou 380"/>
          <p:cNvCxnSpPr/>
          <p:nvPr/>
        </p:nvCxnSpPr>
        <p:spPr>
          <a:xfrm>
            <a:off x="4686300" y="3064167"/>
            <a:ext cx="0" cy="117645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34" name="Násobení 1033"/>
          <p:cNvSpPr/>
          <p:nvPr/>
        </p:nvSpPr>
        <p:spPr>
          <a:xfrm>
            <a:off x="3438650" y="3064167"/>
            <a:ext cx="457200" cy="624478"/>
          </a:xfrm>
          <a:prstGeom prst="mathMultiply">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dirty="0"/>
          </a:p>
        </p:txBody>
      </p:sp>
      <p:sp>
        <p:nvSpPr>
          <p:cNvPr id="390" name="Násobení 389"/>
          <p:cNvSpPr/>
          <p:nvPr/>
        </p:nvSpPr>
        <p:spPr>
          <a:xfrm>
            <a:off x="4454080" y="3340156"/>
            <a:ext cx="457200" cy="624478"/>
          </a:xfrm>
          <a:prstGeom prst="mathMultiply">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dirty="0"/>
          </a:p>
        </p:txBody>
      </p:sp>
      <p:sp>
        <p:nvSpPr>
          <p:cNvPr id="391" name="Násobení 390"/>
          <p:cNvSpPr/>
          <p:nvPr/>
        </p:nvSpPr>
        <p:spPr>
          <a:xfrm>
            <a:off x="5385132" y="3235617"/>
            <a:ext cx="457200" cy="624478"/>
          </a:xfrm>
          <a:prstGeom prst="mathMultiply">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dirty="0"/>
          </a:p>
        </p:txBody>
      </p:sp>
      <p:pic>
        <p:nvPicPr>
          <p:cNvPr id="1035" name="Picture 3" descr="C:\Users\Šarka\Downloads\DSC_0002_7.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157" r="15602"/>
          <a:stretch/>
        </p:blipFill>
        <p:spPr bwMode="auto">
          <a:xfrm>
            <a:off x="771268" y="3634157"/>
            <a:ext cx="2138798" cy="1737514"/>
          </a:xfrm>
          <a:prstGeom prst="rect">
            <a:avLst/>
          </a:prstGeom>
          <a:noFill/>
          <a:extLst>
            <a:ext uri="{909E8E84-426E-40DD-AFC4-6F175D3DCCD1}">
              <a14:hiddenFill xmlns:a14="http://schemas.microsoft.com/office/drawing/2010/main">
                <a:solidFill>
                  <a:srgbClr val="FFFFFF"/>
                </a:solidFill>
              </a14:hiddenFill>
            </a:ext>
          </a:extLst>
        </p:spPr>
      </p:pic>
      <p:pic>
        <p:nvPicPr>
          <p:cNvPr id="1037" name="Picture 4" descr="C:\Users\Šarka\Downloads\tubera.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541" t="8287" r="22089" b="13090"/>
          <a:stretch/>
        </p:blipFill>
        <p:spPr bwMode="auto">
          <a:xfrm>
            <a:off x="3667250" y="4382427"/>
            <a:ext cx="2020449" cy="1432681"/>
          </a:xfrm>
          <a:prstGeom prst="rect">
            <a:avLst/>
          </a:prstGeom>
          <a:noFill/>
          <a:extLst>
            <a:ext uri="{909E8E84-426E-40DD-AFC4-6F175D3DCCD1}">
              <a14:hiddenFill xmlns:a14="http://schemas.microsoft.com/office/drawing/2010/main">
                <a:solidFill>
                  <a:srgbClr val="FFFFFF"/>
                </a:solidFill>
              </a14:hiddenFill>
            </a:ext>
          </a:extLst>
        </p:spPr>
      </p:pic>
      <p:grpSp>
        <p:nvGrpSpPr>
          <p:cNvPr id="1030" name="Skupina 1029"/>
          <p:cNvGrpSpPr/>
          <p:nvPr/>
        </p:nvGrpSpPr>
        <p:grpSpPr>
          <a:xfrm>
            <a:off x="2340002" y="1404072"/>
            <a:ext cx="5165698" cy="1790150"/>
            <a:chOff x="2606702" y="1562650"/>
            <a:chExt cx="5165698" cy="1790150"/>
          </a:xfrm>
        </p:grpSpPr>
        <p:sp>
          <p:nvSpPr>
            <p:cNvPr id="1028" name="Ovál 1027"/>
            <p:cNvSpPr>
              <a:spLocks noChangeAspect="1"/>
            </p:cNvSpPr>
            <p:nvPr/>
          </p:nvSpPr>
          <p:spPr>
            <a:xfrm>
              <a:off x="6290066" y="1925366"/>
              <a:ext cx="261818" cy="26181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027" name="Objekt 1026"/>
            <p:cNvGraphicFramePr>
              <a:graphicFrameLocks noChangeAspect="1"/>
            </p:cNvGraphicFramePr>
            <p:nvPr>
              <p:extLst>
                <p:ext uri="{D42A27DB-BD31-4B8C-83A1-F6EECF244321}">
                  <p14:modId xmlns:p14="http://schemas.microsoft.com/office/powerpoint/2010/main" val="1768579973"/>
                </p:ext>
              </p:extLst>
            </p:nvPr>
          </p:nvGraphicFramePr>
          <p:xfrm>
            <a:off x="2606702" y="1562650"/>
            <a:ext cx="5165698" cy="1790150"/>
          </p:xfrm>
          <a:graphic>
            <a:graphicData uri="http://schemas.openxmlformats.org/presentationml/2006/ole">
              <mc:AlternateContent xmlns:mc="http://schemas.openxmlformats.org/markup-compatibility/2006">
                <mc:Choice xmlns:v="urn:schemas-microsoft-com:vml" Requires="v">
                  <p:oleObj spid="_x0000_s1064" name="CS ChemDraw Drawing" r:id="rId7" imgW="4304748" imgH="1491792" progId="ChemDraw.Document.6.0">
                    <p:embed/>
                  </p:oleObj>
                </mc:Choice>
                <mc:Fallback>
                  <p:oleObj name="CS ChemDraw Drawing" r:id="rId7" imgW="4304748" imgH="1491792" progId="ChemDraw.Document.6.0">
                    <p:embed/>
                    <p:pic>
                      <p:nvPicPr>
                        <p:cNvPr id="0" name=""/>
                        <p:cNvPicPr/>
                        <p:nvPr/>
                      </p:nvPicPr>
                      <p:blipFill>
                        <a:blip r:embed="rId8"/>
                        <a:stretch>
                          <a:fillRect/>
                        </a:stretch>
                      </p:blipFill>
                      <p:spPr>
                        <a:xfrm>
                          <a:off x="2606702" y="1562650"/>
                          <a:ext cx="5165698" cy="1790150"/>
                        </a:xfrm>
                        <a:prstGeom prst="rect">
                          <a:avLst/>
                        </a:prstGeom>
                      </p:spPr>
                    </p:pic>
                  </p:oleObj>
                </mc:Fallback>
              </mc:AlternateContent>
            </a:graphicData>
          </a:graphic>
        </p:graphicFrame>
      </p:gr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en-GB" sz="2400" b="1" dirty="0" smtClean="0"/>
              <a:t>Introduction</a:t>
            </a:r>
            <a:endParaRPr lang="en-GB" sz="2400" b="1" dirty="0"/>
          </a:p>
        </p:txBody>
      </p:sp>
      <p:pic>
        <p:nvPicPr>
          <p:cNvPr id="5" name="Picture 4">
            <a:extLst>
              <a:ext uri="{FF2B5EF4-FFF2-40B4-BE49-F238E27FC236}">
                <a16:creationId xmlns="" xmlns:a16="http://schemas.microsoft.com/office/drawing/2014/main" id="{5D608C9B-7355-415E-864A-990CE3C95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TextovéPole 1"/>
          <p:cNvSpPr txBox="1"/>
          <p:nvPr/>
        </p:nvSpPr>
        <p:spPr>
          <a:xfrm>
            <a:off x="696433" y="1085476"/>
            <a:ext cx="7990367" cy="4862870"/>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GB" dirty="0" smtClean="0"/>
              <a:t>Resistant bacteria are still an important global problem, which cause</a:t>
            </a:r>
            <a:r>
              <a:rPr lang="cs-CZ" dirty="0" smtClean="0"/>
              <a:t>s</a:t>
            </a:r>
            <a:r>
              <a:rPr lang="en-GB" dirty="0" smtClean="0"/>
              <a:t> at least </a:t>
            </a:r>
            <a:r>
              <a:rPr lang="cs-CZ" dirty="0" smtClean="0"/>
              <a:t/>
            </a:r>
            <a:br>
              <a:rPr lang="cs-CZ" dirty="0" smtClean="0"/>
            </a:br>
            <a:r>
              <a:rPr lang="en-GB" dirty="0" smtClean="0"/>
              <a:t>700 000 deaths per year.</a:t>
            </a:r>
          </a:p>
          <a:p>
            <a:pPr marL="285750" indent="-285750">
              <a:spcAft>
                <a:spcPts val="1200"/>
              </a:spcAft>
              <a:buFont typeface="Arial" panose="020B0604020202020204" pitchFamily="34" charset="0"/>
              <a:buChar char="•"/>
            </a:pPr>
            <a:r>
              <a:rPr lang="en-GB" dirty="0" smtClean="0"/>
              <a:t>Treating multi-resistant infections is not only more complicated, but also more expensive</a:t>
            </a:r>
            <a:r>
              <a:rPr lang="cs-CZ" dirty="0" smtClean="0"/>
              <a:t>.</a:t>
            </a:r>
            <a:endParaRPr lang="en-GB" dirty="0" smtClean="0"/>
          </a:p>
          <a:p>
            <a:pPr marL="285750" indent="-285750">
              <a:spcAft>
                <a:spcPts val="1200"/>
              </a:spcAft>
              <a:buFont typeface="Arial" panose="020B0604020202020204" pitchFamily="34" charset="0"/>
              <a:buChar char="•"/>
            </a:pPr>
            <a:r>
              <a:rPr lang="en-GB" dirty="0" smtClean="0"/>
              <a:t>Development of new active and safe antibacterial agents is necessary to overcome the risk of losing </a:t>
            </a:r>
            <a:r>
              <a:rPr lang="en-GB" dirty="0" err="1" smtClean="0"/>
              <a:t>ther</a:t>
            </a:r>
            <a:r>
              <a:rPr lang="cs-CZ" dirty="0" smtClean="0"/>
              <a:t>a</a:t>
            </a:r>
            <a:r>
              <a:rPr lang="en-GB" dirty="0" err="1" smtClean="0"/>
              <a:t>peutic</a:t>
            </a:r>
            <a:r>
              <a:rPr lang="en-GB" dirty="0" smtClean="0"/>
              <a:t> perspectives for treating serious life-threatening infections</a:t>
            </a:r>
            <a:r>
              <a:rPr lang="cs-CZ" dirty="0" smtClean="0"/>
              <a:t>.</a:t>
            </a:r>
            <a:endParaRPr lang="en-GB" dirty="0" smtClean="0"/>
          </a:p>
          <a:p>
            <a:pPr marL="285750" indent="-285750">
              <a:spcAft>
                <a:spcPts val="1200"/>
              </a:spcAft>
              <a:buFont typeface="Arial" panose="020B0604020202020204" pitchFamily="34" charset="0"/>
              <a:buChar char="•"/>
            </a:pPr>
            <a:r>
              <a:rPr lang="en-GB" dirty="0" smtClean="0"/>
              <a:t>Schiff bases are a group of compounds with wide spectrum of activity such as antibacterial, anticancer or antioxidant. Due to their structure they are able to serve as ligands in metal complexes, which usually have higher activity than ligands alone</a:t>
            </a:r>
            <a:r>
              <a:rPr lang="cs-CZ" dirty="0" smtClean="0"/>
              <a:t>.</a:t>
            </a:r>
            <a:endParaRPr lang="en-GB" dirty="0" smtClean="0"/>
          </a:p>
          <a:p>
            <a:pPr marL="285750" indent="-285750">
              <a:spcAft>
                <a:spcPts val="600"/>
              </a:spcAft>
              <a:buFont typeface="Arial" panose="020B0604020202020204" pitchFamily="34" charset="0"/>
              <a:buChar char="•"/>
            </a:pPr>
            <a:r>
              <a:rPr lang="en-GB" dirty="0" smtClean="0"/>
              <a:t>The aim of this work was to evaluate antibacterial and anti-biofilm activity of </a:t>
            </a:r>
            <a:r>
              <a:rPr lang="en-GB" dirty="0" err="1" smtClean="0"/>
              <a:t>quinazolinone</a:t>
            </a:r>
            <a:r>
              <a:rPr lang="en-GB" dirty="0" smtClean="0"/>
              <a:t>-based Schiff base: 3‑[(2‑hydroxy‑5‑nitrobenzylidene)</a:t>
            </a:r>
            <a:r>
              <a:rPr lang="cs-CZ" dirty="0" smtClean="0"/>
              <a:t>-</a:t>
            </a:r>
            <a:r>
              <a:rPr lang="en-GB" dirty="0" smtClean="0"/>
              <a:t>amino]‑2‑(2‑hydroxy‑5‑nitrophenyl)‑2,3‑dihydroquinazolin‑4(1</a:t>
            </a:r>
            <a:r>
              <a:rPr lang="en-GB" i="1" dirty="0" smtClean="0"/>
              <a:t>H</a:t>
            </a:r>
            <a:r>
              <a:rPr lang="en-GB" dirty="0" smtClean="0"/>
              <a:t>)‑one and its Cu(II) complex</a:t>
            </a:r>
            <a:r>
              <a:rPr lang="cs-CZ" dirty="0" smtClean="0"/>
              <a:t>.</a:t>
            </a:r>
            <a:endParaRPr lang="en-GB"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p:cNvSpPr>
            <a:spLocks noGrp="1"/>
          </p:cNvSpPr>
          <p:nvPr>
            <p:ph type="sldNum" sz="quarter" idx="12"/>
          </p:nvPr>
        </p:nvSpPr>
        <p:spPr/>
        <p:txBody>
          <a:bodyPr/>
          <a:lstStyle/>
          <a:p>
            <a:fld id="{FCAEAE96-855E-42B1-8DE9-9C9E68DE18C5}" type="slidenum">
              <a:rPr lang="en-GB" smtClean="0"/>
              <a:pPr/>
              <a:t>4</a:t>
            </a:fld>
            <a:endParaRPr lang="en-GB" dirty="0"/>
          </a:p>
        </p:txBody>
      </p:sp>
      <p:sp>
        <p:nvSpPr>
          <p:cNvPr id="3" name="TextBox 2"/>
          <p:cNvSpPr txBox="1"/>
          <p:nvPr/>
        </p:nvSpPr>
        <p:spPr>
          <a:xfrm>
            <a:off x="685800" y="609600"/>
            <a:ext cx="7848600" cy="461665"/>
          </a:xfrm>
          <a:prstGeom prst="rect">
            <a:avLst/>
          </a:prstGeom>
          <a:noFill/>
        </p:spPr>
        <p:txBody>
          <a:bodyPr wrap="square" rtlCol="0">
            <a:spAutoFit/>
          </a:bodyPr>
          <a:lstStyle/>
          <a:p>
            <a:r>
              <a:rPr lang="en-GB" sz="2400" b="1" dirty="0" smtClean="0"/>
              <a:t>Methods</a:t>
            </a:r>
            <a:endParaRPr lang="en-GB" sz="2400" b="1" dirty="0"/>
          </a:p>
        </p:txBody>
      </p:sp>
      <p:sp>
        <p:nvSpPr>
          <p:cNvPr id="4" name="TextovéPole 3"/>
          <p:cNvSpPr txBox="1"/>
          <p:nvPr/>
        </p:nvSpPr>
        <p:spPr>
          <a:xfrm>
            <a:off x="685800" y="1219200"/>
            <a:ext cx="8001000" cy="4524315"/>
          </a:xfrm>
          <a:prstGeom prst="rect">
            <a:avLst/>
          </a:prstGeom>
          <a:noFill/>
        </p:spPr>
        <p:txBody>
          <a:bodyPr wrap="square" rtlCol="0">
            <a:spAutoFit/>
          </a:bodyPr>
          <a:lstStyle/>
          <a:p>
            <a:pPr marL="285750" indent="-285750">
              <a:buFont typeface="Arial" panose="020B0604020202020204" pitchFamily="34" charset="0"/>
              <a:buChar char="•"/>
            </a:pPr>
            <a:r>
              <a:rPr lang="en-GB" dirty="0" smtClean="0"/>
              <a:t>Minimum inhibitory concentrations (MICs) were tested by broth dilution </a:t>
            </a:r>
            <a:r>
              <a:rPr lang="cs-CZ" dirty="0" smtClean="0"/>
              <a:t/>
            </a:r>
            <a:br>
              <a:rPr lang="cs-CZ" dirty="0" smtClean="0"/>
            </a:br>
            <a:r>
              <a:rPr lang="en-GB" dirty="0" smtClean="0"/>
              <a:t>method in </a:t>
            </a:r>
            <a:r>
              <a:rPr lang="en-GB" dirty="0" err="1" smtClean="0"/>
              <a:t>microtitration</a:t>
            </a:r>
            <a:r>
              <a:rPr lang="en-GB" dirty="0" smtClean="0"/>
              <a:t> plates. After incubation, the lowest concentration which inhibited growing od bacteria was evaluated visually. MICs against </a:t>
            </a:r>
            <a:r>
              <a:rPr lang="cs-CZ" dirty="0" smtClean="0"/>
              <a:t/>
            </a:r>
            <a:br>
              <a:rPr lang="cs-CZ" dirty="0" smtClean="0"/>
            </a:br>
            <a:r>
              <a:rPr lang="en-GB" i="1" dirty="0" smtClean="0"/>
              <a:t>M. tuberculosis </a:t>
            </a:r>
            <a:r>
              <a:rPr lang="en-GB" dirty="0" smtClean="0"/>
              <a:t>were examined using </a:t>
            </a:r>
            <a:r>
              <a:rPr lang="en-GB" dirty="0" err="1" smtClean="0"/>
              <a:t>resazurin</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Following incubation, sub-cultivation of aliquots onto agar plates was used to assess </a:t>
            </a:r>
            <a:r>
              <a:rPr lang="en-GB" b="1" dirty="0" smtClean="0"/>
              <a:t>minimum bactericidal concentration (MBCs)</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b="1" dirty="0" smtClean="0"/>
              <a:t>Method of time-kill curves </a:t>
            </a:r>
            <a:r>
              <a:rPr lang="en-GB" dirty="0" smtClean="0"/>
              <a:t>was used to study dynamics of antibacterial activity against </a:t>
            </a:r>
            <a:r>
              <a:rPr lang="en-GB" i="1" dirty="0" smtClean="0"/>
              <a:t>S. aureus </a:t>
            </a:r>
            <a:r>
              <a:rPr lang="en-GB" dirty="0" smtClean="0"/>
              <a:t>ATCC 29213.</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Formed biofilm cultivated for 48 hours in </a:t>
            </a:r>
            <a:r>
              <a:rPr lang="en-GB" dirty="0" err="1" smtClean="0"/>
              <a:t>trypt</a:t>
            </a:r>
            <a:r>
              <a:rPr lang="cs-CZ" dirty="0" err="1" smtClean="0"/>
              <a:t>ic</a:t>
            </a:r>
            <a:r>
              <a:rPr lang="cs-CZ" dirty="0"/>
              <a:t> </a:t>
            </a:r>
            <a:r>
              <a:rPr lang="en-GB" dirty="0" smtClean="0"/>
              <a:t>soy broth with 2% of </a:t>
            </a:r>
            <a:r>
              <a:rPr lang="cs-CZ" dirty="0" smtClean="0"/>
              <a:t/>
            </a:r>
            <a:br>
              <a:rPr lang="cs-CZ" dirty="0" smtClean="0"/>
            </a:br>
            <a:r>
              <a:rPr lang="en-GB" dirty="0" smtClean="0"/>
              <a:t>glucose was treated by different concentration of tested compound for 24 hours. </a:t>
            </a:r>
            <a:r>
              <a:rPr lang="en-GB" b="1" dirty="0" smtClean="0"/>
              <a:t>Minimum biofilm eradication concentration (MBEC</a:t>
            </a:r>
            <a:r>
              <a:rPr lang="en-GB" b="1" baseline="-25000" dirty="0" smtClean="0"/>
              <a:t>90</a:t>
            </a:r>
            <a:r>
              <a:rPr lang="en-GB" b="1" dirty="0" smtClean="0"/>
              <a:t>) </a:t>
            </a:r>
            <a:r>
              <a:rPr lang="en-GB" dirty="0" smtClean="0"/>
              <a:t>was counted as the lowest concentration of the compound which increased viability of the cells by 90% compared to the growth control. Viability was measured by MTT method. </a:t>
            </a:r>
          </a:p>
        </p:txBody>
      </p:sp>
      <p:pic>
        <p:nvPicPr>
          <p:cNvPr id="5"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Tree>
    <p:extLst>
      <p:ext uri="{BB962C8B-B14F-4D97-AF65-F5344CB8AC3E}">
        <p14:creationId xmlns:p14="http://schemas.microsoft.com/office/powerpoint/2010/main" val="13539257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smtClean="0"/>
              <a:t>Results and discussion</a:t>
            </a:r>
            <a:endParaRPr lang="en-GB" sz="2400" b="1" dirty="0"/>
          </a:p>
        </p:txBody>
      </p:sp>
      <p:sp>
        <p:nvSpPr>
          <p:cNvPr id="6" name="Slide Number Placeholder 5"/>
          <p:cNvSpPr>
            <a:spLocks noGrp="1"/>
          </p:cNvSpPr>
          <p:nvPr>
            <p:ph type="sldNum" sz="quarter" idx="12"/>
          </p:nvPr>
        </p:nvSpPr>
        <p:spPr/>
        <p:txBody>
          <a:bodyPr/>
          <a:lstStyle/>
          <a:p>
            <a:fld id="{FCAEAE96-855E-42B1-8DE9-9C9E68DE18C5}" type="slidenum">
              <a:rPr lang="en-GB" smtClean="0"/>
              <a:pPr/>
              <a:t>5</a:t>
            </a:fld>
            <a:endParaRPr lang="en-GB" dirty="0"/>
          </a:p>
        </p:txBody>
      </p:sp>
      <p:pic>
        <p:nvPicPr>
          <p:cNvPr id="5" name="Picture 4">
            <a:extLst>
              <a:ext uri="{FF2B5EF4-FFF2-40B4-BE49-F238E27FC236}">
                <a16:creationId xmlns="" xmlns:a16="http://schemas.microsoft.com/office/drawing/2014/main"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graphicFrame>
        <p:nvGraphicFramePr>
          <p:cNvPr id="3" name="Tabulka 2"/>
          <p:cNvGraphicFramePr>
            <a:graphicFrameLocks noGrp="1"/>
          </p:cNvGraphicFramePr>
          <p:nvPr>
            <p:extLst>
              <p:ext uri="{D42A27DB-BD31-4B8C-83A1-F6EECF244321}">
                <p14:modId xmlns:p14="http://schemas.microsoft.com/office/powerpoint/2010/main" val="172805765"/>
              </p:ext>
            </p:extLst>
          </p:nvPr>
        </p:nvGraphicFramePr>
        <p:xfrm>
          <a:off x="1219200" y="2154866"/>
          <a:ext cx="6934200" cy="3657600"/>
        </p:xfrm>
        <a:graphic>
          <a:graphicData uri="http://schemas.openxmlformats.org/drawingml/2006/table">
            <a:tbl>
              <a:tblPr firstRow="1" bandRow="1">
                <a:tableStyleId>{5C22544A-7EE6-4342-B048-85BDC9FD1C3A}</a:tableStyleId>
              </a:tblPr>
              <a:tblGrid>
                <a:gridCol w="2895600"/>
                <a:gridCol w="1905000"/>
                <a:gridCol w="2133600"/>
              </a:tblGrid>
              <a:tr h="327660">
                <a:tc>
                  <a:txBody>
                    <a:bodyPr/>
                    <a:lstStyle/>
                    <a:p>
                      <a:pPr algn="ctr"/>
                      <a:r>
                        <a:rPr lang="en-GB" noProof="0" dirty="0" smtClean="0"/>
                        <a:t>Strain</a:t>
                      </a:r>
                      <a:r>
                        <a:rPr lang="cs-CZ" noProof="0" dirty="0" smtClean="0"/>
                        <a:t>/</a:t>
                      </a:r>
                      <a:r>
                        <a:rPr lang="cs-CZ" noProof="0" dirty="0" err="1" smtClean="0"/>
                        <a:t>isolate</a:t>
                      </a:r>
                      <a:endParaRPr lang="en-GB" noProof="0" dirty="0"/>
                    </a:p>
                  </a:txBody>
                  <a:tcPr/>
                </a:tc>
                <a:tc>
                  <a:txBody>
                    <a:bodyPr/>
                    <a:lstStyle/>
                    <a:p>
                      <a:pPr algn="ctr"/>
                      <a:r>
                        <a:rPr lang="en-GB" noProof="0" dirty="0" smtClean="0"/>
                        <a:t>Ligand</a:t>
                      </a:r>
                      <a:endParaRPr lang="en-GB" noProof="0" dirty="0"/>
                    </a:p>
                  </a:txBody>
                  <a:tcPr/>
                </a:tc>
                <a:tc>
                  <a:txBody>
                    <a:bodyPr/>
                    <a:lstStyle/>
                    <a:p>
                      <a:pPr algn="ctr"/>
                      <a:r>
                        <a:rPr lang="en-GB" noProof="0" dirty="0" smtClean="0"/>
                        <a:t>Cu(II) complex</a:t>
                      </a:r>
                      <a:endParaRPr lang="en-GB" noProof="0" dirty="0"/>
                    </a:p>
                  </a:txBody>
                  <a:tcPr/>
                </a:tc>
              </a:tr>
              <a:tr h="327660">
                <a:tc>
                  <a:txBody>
                    <a:bodyPr/>
                    <a:lstStyle/>
                    <a:p>
                      <a:pPr algn="ctr"/>
                      <a:r>
                        <a:rPr lang="en-GB" i="1" noProof="0" dirty="0" smtClean="0"/>
                        <a:t>S. aureus</a:t>
                      </a:r>
                      <a:r>
                        <a:rPr lang="en-GB" i="1" baseline="0" noProof="0" dirty="0" smtClean="0"/>
                        <a:t> </a:t>
                      </a:r>
                      <a:r>
                        <a:rPr lang="en-GB" baseline="0" noProof="0" dirty="0" smtClean="0"/>
                        <a:t>ATCC 29213</a:t>
                      </a:r>
                      <a:endParaRPr lang="en-GB" noProof="0" dirty="0"/>
                    </a:p>
                  </a:txBody>
                  <a:tcPr/>
                </a:tc>
                <a:tc>
                  <a:txBody>
                    <a:bodyPr/>
                    <a:lstStyle/>
                    <a:p>
                      <a:pPr algn="ctr"/>
                      <a:r>
                        <a:rPr lang="en-GB" noProof="0" dirty="0" smtClean="0"/>
                        <a:t>32/128</a:t>
                      </a:r>
                      <a:endParaRPr lang="en-GB" noProof="0" dirty="0"/>
                    </a:p>
                  </a:txBody>
                  <a:tcPr/>
                </a:tc>
                <a:tc>
                  <a:txBody>
                    <a:bodyPr/>
                    <a:lstStyle/>
                    <a:p>
                      <a:pPr algn="ctr"/>
                      <a:r>
                        <a:rPr lang="en-GB" noProof="0" dirty="0" smtClean="0"/>
                        <a:t>16/ &gt;256</a:t>
                      </a:r>
                      <a:endParaRPr lang="en-GB" noProof="0" dirty="0"/>
                    </a:p>
                  </a:txBody>
                  <a:tcPr/>
                </a:tc>
              </a:tr>
              <a:tr h="327660">
                <a:tc>
                  <a:txBody>
                    <a:bodyPr/>
                    <a:lstStyle/>
                    <a:p>
                      <a:pPr algn="ctr"/>
                      <a:r>
                        <a:rPr lang="en-GB" noProof="0" dirty="0" smtClean="0"/>
                        <a:t>MRSA 63718</a:t>
                      </a:r>
                      <a:endParaRPr lang="en-GB" noProof="0" dirty="0"/>
                    </a:p>
                  </a:txBody>
                  <a:tcPr/>
                </a:tc>
                <a:tc>
                  <a:txBody>
                    <a:bodyPr/>
                    <a:lstStyle/>
                    <a:p>
                      <a:pPr algn="ctr"/>
                      <a:r>
                        <a:rPr lang="en-GB" noProof="0" dirty="0" smtClean="0"/>
                        <a:t>64 /128</a:t>
                      </a:r>
                      <a:endParaRPr lang="en-GB" noProof="0" dirty="0"/>
                    </a:p>
                  </a:txBody>
                  <a:tcPr/>
                </a:tc>
                <a:tc>
                  <a:txBody>
                    <a:bodyPr/>
                    <a:lstStyle/>
                    <a:p>
                      <a:pPr algn="ctr"/>
                      <a:r>
                        <a:rPr lang="en-GB" noProof="0" dirty="0" smtClean="0"/>
                        <a:t>64/64</a:t>
                      </a:r>
                      <a:endParaRPr lang="en-GB" noProof="0" dirty="0"/>
                    </a:p>
                  </a:txBody>
                  <a:tcPr/>
                </a:tc>
              </a:tr>
              <a:tr h="327660">
                <a:tc>
                  <a:txBody>
                    <a:bodyPr/>
                    <a:lstStyle/>
                    <a:p>
                      <a:pPr algn="ctr"/>
                      <a:r>
                        <a:rPr lang="en-GB" noProof="0" dirty="0" smtClean="0"/>
                        <a:t>MRSA</a:t>
                      </a:r>
                      <a:r>
                        <a:rPr lang="en-GB" baseline="0" noProof="0" dirty="0" smtClean="0"/>
                        <a:t> SA 630</a:t>
                      </a:r>
                      <a:endParaRPr lang="en-GB" noProof="0" dirty="0"/>
                    </a:p>
                  </a:txBody>
                  <a:tcPr/>
                </a:tc>
                <a:tc>
                  <a:txBody>
                    <a:bodyPr/>
                    <a:lstStyle/>
                    <a:p>
                      <a:pPr algn="ctr"/>
                      <a:r>
                        <a:rPr lang="en-GB" noProof="0" dirty="0" smtClean="0"/>
                        <a:t>16/16</a:t>
                      </a:r>
                      <a:endParaRPr lang="en-GB" noProof="0" dirty="0"/>
                    </a:p>
                  </a:txBody>
                  <a:tcPr/>
                </a:tc>
                <a:tc>
                  <a:txBody>
                    <a:bodyPr/>
                    <a:lstStyle/>
                    <a:p>
                      <a:pPr algn="ctr"/>
                      <a:r>
                        <a:rPr lang="en-GB" noProof="0" dirty="0" smtClean="0"/>
                        <a:t>8/8</a:t>
                      </a:r>
                      <a:endParaRPr lang="en-GB" noProof="0" dirty="0"/>
                    </a:p>
                  </a:txBody>
                  <a:tcPr/>
                </a:tc>
              </a:tr>
              <a:tr h="327660">
                <a:tc>
                  <a:txBody>
                    <a:bodyPr/>
                    <a:lstStyle/>
                    <a:p>
                      <a:pPr algn="ctr"/>
                      <a:r>
                        <a:rPr lang="en-GB" noProof="0" dirty="0" smtClean="0"/>
                        <a:t>MRSA SA 3202</a:t>
                      </a:r>
                      <a:endParaRPr lang="en-GB" noProof="0" dirty="0"/>
                    </a:p>
                  </a:txBody>
                  <a:tcPr/>
                </a:tc>
                <a:tc>
                  <a:txBody>
                    <a:bodyPr/>
                    <a:lstStyle/>
                    <a:p>
                      <a:pPr algn="ctr"/>
                      <a:r>
                        <a:rPr lang="en-GB" noProof="0" dirty="0" smtClean="0"/>
                        <a:t>64/128</a:t>
                      </a:r>
                      <a:endParaRPr lang="en-GB" noProof="0" dirty="0"/>
                    </a:p>
                  </a:txBody>
                  <a:tcPr/>
                </a:tc>
                <a:tc>
                  <a:txBody>
                    <a:bodyPr/>
                    <a:lstStyle/>
                    <a:p>
                      <a:pPr algn="ctr"/>
                      <a:r>
                        <a:rPr lang="en-GB" noProof="0" dirty="0" smtClean="0"/>
                        <a:t>16/16</a:t>
                      </a:r>
                      <a:endParaRPr lang="en-GB" noProof="0" dirty="0"/>
                    </a:p>
                  </a:txBody>
                  <a:tcPr/>
                </a:tc>
              </a:tr>
              <a:tr h="327660">
                <a:tc>
                  <a:txBody>
                    <a:bodyPr/>
                    <a:lstStyle/>
                    <a:p>
                      <a:pPr algn="ctr"/>
                      <a:r>
                        <a:rPr lang="en-GB" i="1" noProof="0" dirty="0" smtClean="0"/>
                        <a:t>E.</a:t>
                      </a:r>
                      <a:r>
                        <a:rPr lang="en-GB" i="1" baseline="0" noProof="0" dirty="0" smtClean="0"/>
                        <a:t> </a:t>
                      </a:r>
                      <a:r>
                        <a:rPr lang="en-GB" i="1" baseline="0" noProof="0" dirty="0" err="1" smtClean="0"/>
                        <a:t>faecalis</a:t>
                      </a:r>
                      <a:r>
                        <a:rPr lang="en-GB" i="1" baseline="0" noProof="0" dirty="0" smtClean="0"/>
                        <a:t> </a:t>
                      </a:r>
                      <a:r>
                        <a:rPr lang="en-GB" baseline="0" noProof="0" dirty="0" smtClean="0"/>
                        <a:t>ATCC 29212</a:t>
                      </a:r>
                      <a:endParaRPr lang="en-GB" noProof="0" dirty="0"/>
                    </a:p>
                  </a:txBody>
                  <a:tcPr/>
                </a:tc>
                <a:tc>
                  <a:txBody>
                    <a:bodyPr/>
                    <a:lstStyle/>
                    <a:p>
                      <a:pPr algn="ctr"/>
                      <a:r>
                        <a:rPr lang="en-GB" noProof="0" dirty="0" smtClean="0"/>
                        <a:t>256/256</a:t>
                      </a:r>
                      <a:endParaRPr lang="en-GB" noProof="0" dirty="0"/>
                    </a:p>
                  </a:txBody>
                  <a:tcPr/>
                </a:tc>
                <a:tc>
                  <a:txBody>
                    <a:bodyPr/>
                    <a:lstStyle/>
                    <a:p>
                      <a:pPr algn="ctr"/>
                      <a:r>
                        <a:rPr lang="en-GB" noProof="0" dirty="0" smtClean="0"/>
                        <a:t>128/&gt;256</a:t>
                      </a:r>
                      <a:endParaRPr lang="en-GB" noProof="0" dirty="0"/>
                    </a:p>
                  </a:txBody>
                  <a:tcPr/>
                </a:tc>
              </a:tr>
              <a:tr h="327660">
                <a:tc>
                  <a:txBody>
                    <a:bodyPr/>
                    <a:lstStyle/>
                    <a:p>
                      <a:pPr algn="ctr"/>
                      <a:r>
                        <a:rPr lang="en-GB" i="1" noProof="0" dirty="0" smtClean="0"/>
                        <a:t>M. tuberculosis H37Ra</a:t>
                      </a:r>
                      <a:endParaRPr lang="en-GB" i="1" noProof="0" dirty="0"/>
                    </a:p>
                  </a:txBody>
                  <a:tcPr/>
                </a:tc>
                <a:tc>
                  <a:txBody>
                    <a:bodyPr/>
                    <a:lstStyle/>
                    <a:p>
                      <a:pPr algn="ctr"/>
                      <a:r>
                        <a:rPr lang="en-GB" noProof="0" dirty="0" smtClean="0"/>
                        <a:t>64</a:t>
                      </a:r>
                      <a:endParaRPr lang="en-GB" noProof="0" dirty="0"/>
                    </a:p>
                  </a:txBody>
                  <a:tcPr/>
                </a:tc>
                <a:tc>
                  <a:txBody>
                    <a:bodyPr/>
                    <a:lstStyle/>
                    <a:p>
                      <a:pPr algn="ctr"/>
                      <a:r>
                        <a:rPr lang="en-GB" noProof="0" dirty="0" smtClean="0"/>
                        <a:t>32</a:t>
                      </a:r>
                      <a:endParaRPr lang="en-GB" noProof="0" dirty="0"/>
                    </a:p>
                  </a:txBody>
                  <a:tcPr/>
                </a:tc>
              </a:tr>
              <a:tr h="327660">
                <a:tc>
                  <a:txBody>
                    <a:bodyPr/>
                    <a:lstStyle/>
                    <a:p>
                      <a:pPr algn="ctr"/>
                      <a:r>
                        <a:rPr lang="en-GB" i="1" noProof="0" dirty="0" smtClean="0"/>
                        <a:t>M. </a:t>
                      </a:r>
                      <a:r>
                        <a:rPr lang="en-GB" i="1" noProof="0" dirty="0" err="1" smtClean="0"/>
                        <a:t>smegmatis</a:t>
                      </a:r>
                      <a:r>
                        <a:rPr lang="en-GB" i="1" noProof="0" dirty="0" smtClean="0"/>
                        <a:t> </a:t>
                      </a:r>
                      <a:r>
                        <a:rPr lang="en-GB" sz="1800" b="0" i="0" kern="1200" noProof="0" dirty="0" smtClean="0">
                          <a:solidFill>
                            <a:schemeClr val="dk1"/>
                          </a:solidFill>
                          <a:effectLst/>
                          <a:latin typeface="+mn-lt"/>
                          <a:ea typeface="+mn-ea"/>
                          <a:cs typeface="+mn-cs"/>
                        </a:rPr>
                        <a:t>ATCC 700084</a:t>
                      </a:r>
                      <a:endParaRPr lang="en-GB" i="1" noProof="0" dirty="0"/>
                    </a:p>
                  </a:txBody>
                  <a:tcPr/>
                </a:tc>
                <a:tc>
                  <a:txBody>
                    <a:bodyPr/>
                    <a:lstStyle/>
                    <a:p>
                      <a:pPr algn="ctr"/>
                      <a:r>
                        <a:rPr lang="en-GB" noProof="0" dirty="0" smtClean="0"/>
                        <a:t>128/128</a:t>
                      </a:r>
                      <a:endParaRPr lang="en-GB" noProof="0" dirty="0"/>
                    </a:p>
                  </a:txBody>
                  <a:tcPr/>
                </a:tc>
                <a:tc>
                  <a:txBody>
                    <a:bodyPr/>
                    <a:lstStyle/>
                    <a:p>
                      <a:pPr algn="ctr"/>
                      <a:r>
                        <a:rPr lang="en-GB" noProof="0" dirty="0" smtClean="0"/>
                        <a:t>64/64</a:t>
                      </a:r>
                      <a:endParaRPr lang="en-GB" noProof="0" dirty="0"/>
                    </a:p>
                  </a:txBody>
                  <a:tcPr/>
                </a:tc>
              </a:tr>
              <a:tr h="327660">
                <a:tc>
                  <a:txBody>
                    <a:bodyPr/>
                    <a:lstStyle/>
                    <a:p>
                      <a:pPr algn="ctr"/>
                      <a:r>
                        <a:rPr lang="en-GB" i="1" noProof="0" dirty="0" smtClean="0"/>
                        <a:t>M.</a:t>
                      </a:r>
                      <a:r>
                        <a:rPr lang="en-GB" i="1" baseline="0" noProof="0" dirty="0" smtClean="0"/>
                        <a:t> </a:t>
                      </a:r>
                      <a:r>
                        <a:rPr lang="en-GB" i="1" baseline="0" noProof="0" dirty="0" err="1" smtClean="0"/>
                        <a:t>kansasii</a:t>
                      </a:r>
                      <a:r>
                        <a:rPr lang="en-GB" i="1" baseline="0" noProof="0" dirty="0" smtClean="0"/>
                        <a:t> </a:t>
                      </a:r>
                      <a:r>
                        <a:rPr lang="en-GB" sz="1800" b="0" i="0" kern="1200" noProof="0" dirty="0" smtClean="0">
                          <a:solidFill>
                            <a:schemeClr val="dk1"/>
                          </a:solidFill>
                          <a:effectLst/>
                          <a:latin typeface="+mn-lt"/>
                          <a:ea typeface="+mn-ea"/>
                          <a:cs typeface="+mn-cs"/>
                        </a:rPr>
                        <a:t>DSM 44162</a:t>
                      </a:r>
                      <a:endParaRPr lang="en-GB" i="1" noProof="0" dirty="0"/>
                    </a:p>
                  </a:txBody>
                  <a:tcPr/>
                </a:tc>
                <a:tc>
                  <a:txBody>
                    <a:bodyPr/>
                    <a:lstStyle/>
                    <a:p>
                      <a:pPr algn="ctr"/>
                      <a:r>
                        <a:rPr lang="en-GB" noProof="0" dirty="0" smtClean="0"/>
                        <a:t>128/128</a:t>
                      </a:r>
                      <a:endParaRPr lang="en-GB" noProof="0" dirty="0"/>
                    </a:p>
                  </a:txBody>
                  <a:tcPr/>
                </a:tc>
                <a:tc>
                  <a:txBody>
                    <a:bodyPr/>
                    <a:lstStyle/>
                    <a:p>
                      <a:pPr algn="ctr"/>
                      <a:r>
                        <a:rPr lang="en-GB" noProof="0" dirty="0" smtClean="0"/>
                        <a:t>128/128</a:t>
                      </a:r>
                      <a:endParaRPr lang="en-GB" noProof="0" dirty="0"/>
                    </a:p>
                  </a:txBody>
                  <a:tcPr/>
                </a:tc>
              </a:tr>
              <a:tr h="327660">
                <a:tc>
                  <a:txBody>
                    <a:bodyPr/>
                    <a:lstStyle/>
                    <a:p>
                      <a:pPr algn="ctr"/>
                      <a:r>
                        <a:rPr lang="en-GB" i="1" noProof="0" dirty="0" smtClean="0"/>
                        <a:t>M.</a:t>
                      </a:r>
                      <a:r>
                        <a:rPr lang="en-GB" i="1" baseline="0" noProof="0" dirty="0" smtClean="0"/>
                        <a:t> </a:t>
                      </a:r>
                      <a:r>
                        <a:rPr lang="cs-CZ" i="1" baseline="0" noProof="0" dirty="0" smtClean="0"/>
                        <a:t>m</a:t>
                      </a:r>
                      <a:r>
                        <a:rPr lang="en-GB" i="1" baseline="0" noProof="0" dirty="0" err="1" smtClean="0"/>
                        <a:t>arinum</a:t>
                      </a:r>
                      <a:r>
                        <a:rPr lang="en-GB" i="1" baseline="0" noProof="0" dirty="0" smtClean="0"/>
                        <a:t> </a:t>
                      </a:r>
                      <a:r>
                        <a:rPr lang="en-GB" sz="1800" b="0" i="0" kern="1200" noProof="0" dirty="0" smtClean="0">
                          <a:solidFill>
                            <a:schemeClr val="dk1"/>
                          </a:solidFill>
                          <a:effectLst/>
                          <a:latin typeface="+mn-lt"/>
                          <a:ea typeface="+mn-ea"/>
                          <a:cs typeface="+mn-cs"/>
                        </a:rPr>
                        <a:t>CAMP 5644</a:t>
                      </a:r>
                      <a:endParaRPr lang="en-GB" i="1" noProof="0" dirty="0"/>
                    </a:p>
                  </a:txBody>
                  <a:tcPr/>
                </a:tc>
                <a:tc>
                  <a:txBody>
                    <a:bodyPr/>
                    <a:lstStyle/>
                    <a:p>
                      <a:pPr algn="ctr"/>
                      <a:r>
                        <a:rPr lang="en-GB" noProof="0" dirty="0" smtClean="0"/>
                        <a:t>64</a:t>
                      </a:r>
                      <a:endParaRPr lang="en-GB" noProof="0" dirty="0"/>
                    </a:p>
                  </a:txBody>
                  <a:tcPr/>
                </a:tc>
                <a:tc>
                  <a:txBody>
                    <a:bodyPr/>
                    <a:lstStyle/>
                    <a:p>
                      <a:pPr algn="ctr"/>
                      <a:r>
                        <a:rPr lang="en-GB" noProof="0" dirty="0" smtClean="0"/>
                        <a:t>64</a:t>
                      </a:r>
                      <a:endParaRPr lang="en-GB" noProof="0" dirty="0"/>
                    </a:p>
                  </a:txBody>
                  <a:tcPr/>
                </a:tc>
              </a:tr>
            </a:tbl>
          </a:graphicData>
        </a:graphic>
      </p:graphicFrame>
      <p:sp>
        <p:nvSpPr>
          <p:cNvPr id="7" name="TextovéPole 6"/>
          <p:cNvSpPr txBox="1"/>
          <p:nvPr/>
        </p:nvSpPr>
        <p:spPr>
          <a:xfrm>
            <a:off x="609600" y="1143000"/>
            <a:ext cx="4237186" cy="369332"/>
          </a:xfrm>
          <a:prstGeom prst="rect">
            <a:avLst/>
          </a:prstGeom>
          <a:noFill/>
        </p:spPr>
        <p:txBody>
          <a:bodyPr wrap="none" rtlCol="0">
            <a:spAutoFit/>
          </a:bodyPr>
          <a:lstStyle/>
          <a:p>
            <a:r>
              <a:rPr lang="en-GB" b="1" dirty="0" smtClean="0"/>
              <a:t>Antibacterial activity of tested compounds</a:t>
            </a:r>
            <a:endParaRPr lang="en-GB" b="1" dirty="0"/>
          </a:p>
        </p:txBody>
      </p:sp>
      <p:sp>
        <p:nvSpPr>
          <p:cNvPr id="8" name="TextovéPole 7"/>
          <p:cNvSpPr txBox="1"/>
          <p:nvPr/>
        </p:nvSpPr>
        <p:spPr>
          <a:xfrm>
            <a:off x="1123503" y="1578934"/>
            <a:ext cx="7192930" cy="584775"/>
          </a:xfrm>
          <a:prstGeom prst="rect">
            <a:avLst/>
          </a:prstGeom>
          <a:noFill/>
        </p:spPr>
        <p:txBody>
          <a:bodyPr wrap="square" rtlCol="0">
            <a:spAutoFit/>
          </a:bodyPr>
          <a:lstStyle/>
          <a:p>
            <a:r>
              <a:rPr lang="en-GB" sz="1600" b="1" dirty="0" smtClean="0">
                <a:latin typeface="+mj-lt"/>
              </a:rPr>
              <a:t>Table 1</a:t>
            </a:r>
            <a:r>
              <a:rPr lang="en-GB" sz="1600" dirty="0" smtClean="0">
                <a:latin typeface="+mj-lt"/>
              </a:rPr>
              <a:t>: Minimum inhibitory concentration</a:t>
            </a:r>
            <a:r>
              <a:rPr lang="cs-CZ" sz="1600" dirty="0" smtClean="0">
                <a:latin typeface="+mj-lt"/>
              </a:rPr>
              <a:t> (MIC </a:t>
            </a:r>
            <a:r>
              <a:rPr lang="en-GB" sz="1600" dirty="0" smtClean="0">
                <a:latin typeface="+mj-lt"/>
                <a:cs typeface="Times New Roman"/>
              </a:rPr>
              <a:t>[</a:t>
            </a:r>
            <a:r>
              <a:rPr lang="en-GB" sz="1600" dirty="0" err="1" smtClean="0">
                <a:latin typeface="+mj-lt"/>
                <a:cs typeface="Times New Roman"/>
              </a:rPr>
              <a:t>μg</a:t>
            </a:r>
            <a:r>
              <a:rPr lang="en-GB" sz="1600" dirty="0" smtClean="0">
                <a:latin typeface="+mj-lt"/>
                <a:cs typeface="Times New Roman"/>
              </a:rPr>
              <a:t>/mL]</a:t>
            </a:r>
            <a:r>
              <a:rPr lang="cs-CZ" sz="1600" dirty="0" smtClean="0">
                <a:latin typeface="+mj-lt"/>
                <a:cs typeface="Times New Roman"/>
              </a:rPr>
              <a:t>)</a:t>
            </a:r>
            <a:r>
              <a:rPr lang="en-GB" sz="1600" dirty="0" smtClean="0">
                <a:latin typeface="+mj-lt"/>
                <a:cs typeface="Times New Roman"/>
              </a:rPr>
              <a:t> / minimum bactericidal concentration</a:t>
            </a:r>
            <a:r>
              <a:rPr lang="cs-CZ" sz="1600" dirty="0" smtClean="0">
                <a:latin typeface="+mj-lt"/>
                <a:cs typeface="Times New Roman"/>
              </a:rPr>
              <a:t> (MBC</a:t>
            </a:r>
            <a:r>
              <a:rPr lang="en-GB" sz="1600" dirty="0" smtClean="0">
                <a:latin typeface="+mj-lt"/>
                <a:cs typeface="Times New Roman"/>
              </a:rPr>
              <a:t> [</a:t>
            </a:r>
            <a:r>
              <a:rPr lang="en-GB" sz="1600" dirty="0" err="1" smtClean="0">
                <a:latin typeface="+mj-lt"/>
                <a:cs typeface="Times New Roman"/>
              </a:rPr>
              <a:t>μg</a:t>
            </a:r>
            <a:r>
              <a:rPr lang="en-GB" sz="1600" dirty="0" smtClean="0">
                <a:latin typeface="+mj-lt"/>
                <a:cs typeface="Times New Roman"/>
              </a:rPr>
              <a:t>/mL]</a:t>
            </a:r>
            <a:r>
              <a:rPr lang="cs-CZ" sz="1600" dirty="0" smtClean="0">
                <a:latin typeface="+mj-lt"/>
                <a:cs typeface="Times New Roman"/>
              </a:rPr>
              <a:t>)</a:t>
            </a:r>
            <a:r>
              <a:rPr lang="en-GB" sz="1600" dirty="0" smtClean="0">
                <a:latin typeface="+mj-lt"/>
                <a:cs typeface="Times New Roman"/>
              </a:rPr>
              <a:t> against selected bacterial isolates</a:t>
            </a:r>
            <a:r>
              <a:rPr lang="cs-CZ" sz="1600" dirty="0" smtClean="0">
                <a:latin typeface="+mj-lt"/>
                <a:cs typeface="Times New Roman"/>
              </a:rPr>
              <a:t>.</a:t>
            </a:r>
            <a:endParaRPr lang="en-GB" sz="1600" dirty="0">
              <a:latin typeface="+mj-l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p:cNvSpPr>
            <a:spLocks noGrp="1"/>
          </p:cNvSpPr>
          <p:nvPr>
            <p:ph type="sldNum" sz="quarter" idx="12"/>
          </p:nvPr>
        </p:nvSpPr>
        <p:spPr/>
        <p:txBody>
          <a:bodyPr/>
          <a:lstStyle/>
          <a:p>
            <a:fld id="{FCAEAE96-855E-42B1-8DE9-9C9E68DE18C5}" type="slidenum">
              <a:rPr lang="en-GB" smtClean="0"/>
              <a:pPr/>
              <a:t>6</a:t>
            </a:fld>
            <a:endParaRPr lang="en-GB" dirty="0"/>
          </a:p>
        </p:txBody>
      </p:sp>
      <p:sp>
        <p:nvSpPr>
          <p:cNvPr id="5" name="Obdélník 4"/>
          <p:cNvSpPr/>
          <p:nvPr/>
        </p:nvSpPr>
        <p:spPr>
          <a:xfrm>
            <a:off x="533400" y="838200"/>
            <a:ext cx="3033523" cy="461665"/>
          </a:xfrm>
          <a:prstGeom prst="rect">
            <a:avLst/>
          </a:prstGeom>
        </p:spPr>
        <p:txBody>
          <a:bodyPr wrap="none">
            <a:spAutoFit/>
          </a:bodyPr>
          <a:lstStyle/>
          <a:p>
            <a:r>
              <a:rPr lang="en-GB" sz="2400" b="1" dirty="0" smtClean="0"/>
              <a:t>Results and discussion</a:t>
            </a:r>
            <a:endParaRPr lang="en-GB" sz="2400" b="1" dirty="0"/>
          </a:p>
        </p:txBody>
      </p:sp>
      <p:sp>
        <p:nvSpPr>
          <p:cNvPr id="6" name="Obdélník 5"/>
          <p:cNvSpPr/>
          <p:nvPr/>
        </p:nvSpPr>
        <p:spPr>
          <a:xfrm>
            <a:off x="564293" y="1524000"/>
            <a:ext cx="7970107" cy="4247317"/>
          </a:xfrm>
          <a:prstGeom prst="rect">
            <a:avLst/>
          </a:prstGeom>
        </p:spPr>
        <p:txBody>
          <a:bodyPr wrap="square">
            <a:spAutoFit/>
          </a:bodyPr>
          <a:lstStyle/>
          <a:p>
            <a:r>
              <a:rPr lang="en-GB" b="1" dirty="0" smtClean="0"/>
              <a:t>Antibacterial activity of tested compounds</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The compounds showed good antibacterial activity against staphylococci including methicillin resistant isolates.</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err="1" smtClean="0"/>
              <a:t>Antimycobacterial</a:t>
            </a:r>
            <a:r>
              <a:rPr lang="en-GB" dirty="0" smtClean="0"/>
              <a:t> activity was higher in the case of slowly growing mycobacteria as </a:t>
            </a:r>
            <a:r>
              <a:rPr lang="en-GB" i="1" dirty="0" smtClean="0"/>
              <a:t>M. </a:t>
            </a:r>
            <a:r>
              <a:rPr lang="en-GB" i="1" dirty="0" err="1" smtClean="0"/>
              <a:t>marinum</a:t>
            </a:r>
            <a:r>
              <a:rPr lang="en-GB" i="1" dirty="0" smtClean="0"/>
              <a:t> </a:t>
            </a:r>
            <a:r>
              <a:rPr lang="en-GB" dirty="0" smtClean="0"/>
              <a:t>and</a:t>
            </a:r>
            <a:r>
              <a:rPr lang="en-GB" i="1" dirty="0" smtClean="0"/>
              <a:t> M. tuberculosis. </a:t>
            </a:r>
            <a:r>
              <a:rPr lang="en-GB" dirty="0" smtClean="0"/>
              <a:t>Differences among the strains could be caused by differences in their cell wall components.</a:t>
            </a:r>
          </a:p>
          <a:p>
            <a:pPr marL="285750" indent="-285750">
              <a:buFont typeface="Arial" panose="020B0604020202020204" pitchFamily="34" charset="0"/>
              <a:buChar char="•"/>
            </a:pPr>
            <a:endParaRPr lang="en-GB" i="1" dirty="0" smtClean="0"/>
          </a:p>
          <a:p>
            <a:pPr marL="285750" indent="-285750">
              <a:buFont typeface="Arial" panose="020B0604020202020204" pitchFamily="34" charset="0"/>
              <a:buChar char="•"/>
            </a:pPr>
            <a:r>
              <a:rPr lang="en-GB" dirty="0" smtClean="0"/>
              <a:t> </a:t>
            </a:r>
            <a:r>
              <a:rPr lang="cs-CZ" dirty="0" err="1" smtClean="0"/>
              <a:t>The</a:t>
            </a:r>
            <a:r>
              <a:rPr lang="cs-CZ" dirty="0" smtClean="0"/>
              <a:t> a</a:t>
            </a:r>
            <a:r>
              <a:rPr lang="en-GB" dirty="0" err="1" smtClean="0"/>
              <a:t>ctivity</a:t>
            </a:r>
            <a:r>
              <a:rPr lang="en-GB" dirty="0" smtClean="0"/>
              <a:t> of Cu(II) complex was slightly higher than </a:t>
            </a:r>
            <a:r>
              <a:rPr lang="cs-CZ" dirty="0" err="1" smtClean="0"/>
              <a:t>the</a:t>
            </a:r>
            <a:r>
              <a:rPr lang="cs-CZ" dirty="0" smtClean="0"/>
              <a:t> </a:t>
            </a:r>
            <a:r>
              <a:rPr lang="en-GB" dirty="0" smtClean="0"/>
              <a:t>activity of the ligand</a:t>
            </a:r>
            <a:r>
              <a:rPr lang="cs-CZ" dirty="0" smtClean="0"/>
              <a:t>.</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i="1" dirty="0" smtClean="0"/>
              <a:t>Enterococcus </a:t>
            </a:r>
            <a:r>
              <a:rPr lang="en-GB" dirty="0" smtClean="0"/>
              <a:t>was less sensitive than staphylococci, which can be caused its higher intrinsic resistance to antibacterial agents in general</a:t>
            </a:r>
            <a:r>
              <a:rPr lang="cs-CZ" dirty="0" smtClean="0"/>
              <a:t>.</a:t>
            </a: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p:txBody>
      </p:sp>
      <p:pic>
        <p:nvPicPr>
          <p:cNvPr id="7"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Tree>
    <p:extLst>
      <p:ext uri="{BB962C8B-B14F-4D97-AF65-F5344CB8AC3E}">
        <p14:creationId xmlns:p14="http://schemas.microsoft.com/office/powerpoint/2010/main" val="1823227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p:cNvSpPr>
            <a:spLocks noGrp="1"/>
          </p:cNvSpPr>
          <p:nvPr>
            <p:ph type="sldNum" sz="quarter" idx="12"/>
          </p:nvPr>
        </p:nvSpPr>
        <p:spPr/>
        <p:txBody>
          <a:bodyPr/>
          <a:lstStyle/>
          <a:p>
            <a:fld id="{FCAEAE96-855E-42B1-8DE9-9C9E68DE18C5}" type="slidenum">
              <a:rPr lang="en-GB" smtClean="0"/>
              <a:pPr/>
              <a:t>7</a:t>
            </a:fld>
            <a:endParaRPr lang="en-GB" dirty="0"/>
          </a:p>
        </p:txBody>
      </p:sp>
      <p:sp>
        <p:nvSpPr>
          <p:cNvPr id="3" name="TextBox 3"/>
          <p:cNvSpPr txBox="1"/>
          <p:nvPr/>
        </p:nvSpPr>
        <p:spPr>
          <a:xfrm>
            <a:off x="609600" y="685800"/>
            <a:ext cx="8153400" cy="461665"/>
          </a:xfrm>
          <a:prstGeom prst="rect">
            <a:avLst/>
          </a:prstGeom>
          <a:noFill/>
        </p:spPr>
        <p:txBody>
          <a:bodyPr wrap="square" rtlCol="0">
            <a:spAutoFit/>
          </a:bodyPr>
          <a:lstStyle/>
          <a:p>
            <a:r>
              <a:rPr lang="en-GB" sz="2400" b="1" dirty="0" smtClean="0"/>
              <a:t>Results and discussion</a:t>
            </a:r>
            <a:endParaRPr lang="en-GB" sz="2400" b="1" dirty="0"/>
          </a:p>
        </p:txBody>
      </p:sp>
      <p:sp>
        <p:nvSpPr>
          <p:cNvPr id="4" name="TextovéPole 3"/>
          <p:cNvSpPr txBox="1"/>
          <p:nvPr/>
        </p:nvSpPr>
        <p:spPr>
          <a:xfrm>
            <a:off x="735408" y="1119965"/>
            <a:ext cx="3369705" cy="369332"/>
          </a:xfrm>
          <a:prstGeom prst="rect">
            <a:avLst/>
          </a:prstGeom>
          <a:noFill/>
        </p:spPr>
        <p:txBody>
          <a:bodyPr wrap="none" rtlCol="0">
            <a:spAutoFit/>
          </a:bodyPr>
          <a:lstStyle/>
          <a:p>
            <a:r>
              <a:rPr lang="en-GB" b="1" dirty="0" smtClean="0"/>
              <a:t>Dynamics of antibacterial activity</a:t>
            </a:r>
            <a:endParaRPr lang="en-GB" b="1"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70" t="7056" r="2652" b="1806"/>
          <a:stretch/>
        </p:blipFill>
        <p:spPr bwMode="auto">
          <a:xfrm>
            <a:off x="1371600" y="2265001"/>
            <a:ext cx="5562600" cy="3463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ovéPole 5"/>
          <p:cNvSpPr txBox="1"/>
          <p:nvPr/>
        </p:nvSpPr>
        <p:spPr>
          <a:xfrm>
            <a:off x="1001232" y="1489297"/>
            <a:ext cx="6845596" cy="584775"/>
          </a:xfrm>
          <a:prstGeom prst="rect">
            <a:avLst/>
          </a:prstGeom>
          <a:noFill/>
        </p:spPr>
        <p:txBody>
          <a:bodyPr wrap="square" rtlCol="0">
            <a:spAutoFit/>
          </a:bodyPr>
          <a:lstStyle/>
          <a:p>
            <a:r>
              <a:rPr lang="en-GB" sz="1600" b="1" dirty="0" smtClean="0"/>
              <a:t>Graph 1</a:t>
            </a:r>
            <a:r>
              <a:rPr lang="en-GB" sz="1600" dirty="0" smtClean="0"/>
              <a:t>: Dynamics of antibacterial activity of both tested compounds against </a:t>
            </a:r>
            <a:r>
              <a:rPr lang="cs-CZ" sz="1600" dirty="0" smtClean="0"/>
              <a:t/>
            </a:r>
            <a:br>
              <a:rPr lang="cs-CZ" sz="1600" dirty="0" smtClean="0"/>
            </a:br>
            <a:r>
              <a:rPr lang="en-GB" sz="1600" i="1" dirty="0" smtClean="0"/>
              <a:t>S. aureus </a:t>
            </a:r>
            <a:r>
              <a:rPr lang="en-GB" sz="1600" dirty="0" smtClean="0"/>
              <a:t>ATCC 29213.</a:t>
            </a:r>
            <a:endParaRPr lang="en-GB" sz="1600" dirty="0"/>
          </a:p>
        </p:txBody>
      </p:sp>
      <p:pic>
        <p:nvPicPr>
          <p:cNvPr id="7"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Tree>
    <p:extLst>
      <p:ext uri="{BB962C8B-B14F-4D97-AF65-F5344CB8AC3E}">
        <p14:creationId xmlns:p14="http://schemas.microsoft.com/office/powerpoint/2010/main" val="29661128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p:cNvSpPr>
            <a:spLocks noGrp="1"/>
          </p:cNvSpPr>
          <p:nvPr>
            <p:ph type="sldNum" sz="quarter" idx="12"/>
          </p:nvPr>
        </p:nvSpPr>
        <p:spPr/>
        <p:txBody>
          <a:bodyPr/>
          <a:lstStyle/>
          <a:p>
            <a:fld id="{FCAEAE96-855E-42B1-8DE9-9C9E68DE18C5}" type="slidenum">
              <a:rPr lang="en-GB" smtClean="0"/>
              <a:pPr/>
              <a:t>8</a:t>
            </a:fld>
            <a:endParaRPr lang="en-GB" dirty="0"/>
          </a:p>
        </p:txBody>
      </p:sp>
      <p:sp>
        <p:nvSpPr>
          <p:cNvPr id="3" name="TextBox 3"/>
          <p:cNvSpPr txBox="1"/>
          <p:nvPr/>
        </p:nvSpPr>
        <p:spPr>
          <a:xfrm>
            <a:off x="609600" y="685800"/>
            <a:ext cx="8153400" cy="461665"/>
          </a:xfrm>
          <a:prstGeom prst="rect">
            <a:avLst/>
          </a:prstGeom>
          <a:noFill/>
        </p:spPr>
        <p:txBody>
          <a:bodyPr wrap="square" rtlCol="0">
            <a:spAutoFit/>
          </a:bodyPr>
          <a:lstStyle/>
          <a:p>
            <a:r>
              <a:rPr lang="en-GB" sz="2400" b="1" dirty="0" smtClean="0"/>
              <a:t>Results and discussion</a:t>
            </a:r>
            <a:endParaRPr lang="en-GB" sz="2400" b="1" dirty="0"/>
          </a:p>
        </p:txBody>
      </p:sp>
      <p:sp>
        <p:nvSpPr>
          <p:cNvPr id="4" name="TextovéPole 3"/>
          <p:cNvSpPr txBox="1"/>
          <p:nvPr/>
        </p:nvSpPr>
        <p:spPr>
          <a:xfrm>
            <a:off x="622002" y="1524000"/>
            <a:ext cx="8140998" cy="3416320"/>
          </a:xfrm>
          <a:prstGeom prst="rect">
            <a:avLst/>
          </a:prstGeom>
          <a:noFill/>
        </p:spPr>
        <p:txBody>
          <a:bodyPr wrap="square" rtlCol="0">
            <a:spAutoFit/>
          </a:bodyPr>
          <a:lstStyle/>
          <a:p>
            <a:r>
              <a:rPr lang="en-GB" b="1" dirty="0" smtClean="0"/>
              <a:t>Dynamics of antibacterial activity</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All of the compounds demonstrated only bacteriostatic activity, because the decrease of CFU/mL  in all times and concentrations was  &lt; 3log compared to </a:t>
            </a:r>
            <a:br>
              <a:rPr lang="en-GB" dirty="0" smtClean="0"/>
            </a:br>
            <a:r>
              <a:rPr lang="en-GB" dirty="0" smtClean="0"/>
              <a:t>the time 0.</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Results were analysed using two-way ANOVA following Tukey test </a:t>
            </a:r>
            <a:r>
              <a:rPr lang="cs-CZ" dirty="0" smtClean="0"/>
              <a:t>. </a:t>
            </a:r>
            <a:r>
              <a:rPr lang="cs-CZ" dirty="0"/>
              <a:t>A</a:t>
            </a:r>
            <a:r>
              <a:rPr lang="en-GB" dirty="0" smtClean="0"/>
              <a:t>t </a:t>
            </a:r>
            <a:br>
              <a:rPr lang="en-GB" dirty="0" smtClean="0"/>
            </a:br>
            <a:r>
              <a:rPr lang="en-GB" dirty="0" smtClean="0"/>
              <a:t>P = 0.05, the only statistically significant difference in activity was observed between ligand in concentration 1 MIC /24 hours and complex 2–4 MIC/24 hours.</a:t>
            </a:r>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Thus overall, the difference in bactericidal activity among different concentration of ligands and complexes in different times is not statistically significant.</a:t>
            </a:r>
            <a:endParaRPr lang="en-GB" dirty="0"/>
          </a:p>
        </p:txBody>
      </p:sp>
      <p:pic>
        <p:nvPicPr>
          <p:cNvPr id="5"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Tree>
    <p:extLst>
      <p:ext uri="{BB962C8B-B14F-4D97-AF65-F5344CB8AC3E}">
        <p14:creationId xmlns:p14="http://schemas.microsoft.com/office/powerpoint/2010/main" val="13257681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79" t="8246" r="2638" b="4100"/>
          <a:stretch/>
        </p:blipFill>
        <p:spPr bwMode="auto">
          <a:xfrm>
            <a:off x="609600" y="3287002"/>
            <a:ext cx="4826383" cy="268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ástupný symbol pro číslo snímku 1"/>
          <p:cNvSpPr>
            <a:spLocks noGrp="1"/>
          </p:cNvSpPr>
          <p:nvPr>
            <p:ph type="sldNum" sz="quarter" idx="12"/>
          </p:nvPr>
        </p:nvSpPr>
        <p:spPr/>
        <p:txBody>
          <a:bodyPr/>
          <a:lstStyle/>
          <a:p>
            <a:fld id="{FCAEAE96-855E-42B1-8DE9-9C9E68DE18C5}" type="slidenum">
              <a:rPr lang="en-GB" smtClean="0"/>
              <a:pPr/>
              <a:t>9</a:t>
            </a:fld>
            <a:endParaRPr lang="en-GB" dirty="0"/>
          </a:p>
        </p:txBody>
      </p:sp>
      <p:sp>
        <p:nvSpPr>
          <p:cNvPr id="3" name="TextBox 3"/>
          <p:cNvSpPr txBox="1"/>
          <p:nvPr/>
        </p:nvSpPr>
        <p:spPr>
          <a:xfrm>
            <a:off x="609600" y="533400"/>
            <a:ext cx="8153400" cy="461665"/>
          </a:xfrm>
          <a:prstGeom prst="rect">
            <a:avLst/>
          </a:prstGeom>
          <a:noFill/>
        </p:spPr>
        <p:txBody>
          <a:bodyPr wrap="square" rtlCol="0">
            <a:spAutoFit/>
          </a:bodyPr>
          <a:lstStyle/>
          <a:p>
            <a:r>
              <a:rPr lang="en-GB" sz="2400" b="1" dirty="0" smtClean="0"/>
              <a:t>Results and discussion</a:t>
            </a:r>
            <a:endParaRPr lang="en-GB" sz="2400" b="1" dirty="0"/>
          </a:p>
        </p:txBody>
      </p:sp>
      <p:sp>
        <p:nvSpPr>
          <p:cNvPr id="4" name="TextovéPole 3"/>
          <p:cNvSpPr txBox="1"/>
          <p:nvPr/>
        </p:nvSpPr>
        <p:spPr>
          <a:xfrm>
            <a:off x="644611" y="990600"/>
            <a:ext cx="4907434" cy="369332"/>
          </a:xfrm>
          <a:prstGeom prst="rect">
            <a:avLst/>
          </a:prstGeom>
          <a:noFill/>
        </p:spPr>
        <p:txBody>
          <a:bodyPr wrap="none" rtlCol="0">
            <a:spAutoFit/>
          </a:bodyPr>
          <a:lstStyle/>
          <a:p>
            <a:r>
              <a:rPr lang="en-GB" b="1" dirty="0" smtClean="0"/>
              <a:t>Anti-biofilm activity against </a:t>
            </a:r>
            <a:r>
              <a:rPr lang="en-GB" b="1" i="1" dirty="0" smtClean="0"/>
              <a:t>S. aureus </a:t>
            </a:r>
            <a:r>
              <a:rPr lang="en-GB" b="1" dirty="0" smtClean="0"/>
              <a:t>ATCC 29213</a:t>
            </a:r>
            <a:endParaRPr lang="en-GB" b="1" dirty="0"/>
          </a:p>
        </p:txBody>
      </p:sp>
      <p:graphicFrame>
        <p:nvGraphicFramePr>
          <p:cNvPr id="6" name="Tabulka 5"/>
          <p:cNvGraphicFramePr>
            <a:graphicFrameLocks noGrp="1"/>
          </p:cNvGraphicFramePr>
          <p:nvPr>
            <p:extLst>
              <p:ext uri="{D42A27DB-BD31-4B8C-83A1-F6EECF244321}">
                <p14:modId xmlns:p14="http://schemas.microsoft.com/office/powerpoint/2010/main" val="3827118192"/>
              </p:ext>
            </p:extLst>
          </p:nvPr>
        </p:nvGraphicFramePr>
        <p:xfrm>
          <a:off x="1127060" y="2039147"/>
          <a:ext cx="4802369" cy="998220"/>
        </p:xfrm>
        <a:graphic>
          <a:graphicData uri="http://schemas.openxmlformats.org/drawingml/2006/table">
            <a:tbl>
              <a:tblPr firstRow="1" bandRow="1">
                <a:tableStyleId>{5C22544A-7EE6-4342-B048-85BDC9FD1C3A}</a:tableStyleId>
              </a:tblPr>
              <a:tblGrid>
                <a:gridCol w="1600200"/>
                <a:gridCol w="1066800"/>
                <a:gridCol w="990600"/>
                <a:gridCol w="1144769"/>
              </a:tblGrid>
              <a:tr h="160020">
                <a:tc>
                  <a:txBody>
                    <a:bodyPr/>
                    <a:lstStyle/>
                    <a:p>
                      <a:pPr algn="ctr">
                        <a:lnSpc>
                          <a:spcPts val="1900"/>
                        </a:lnSpc>
                      </a:pPr>
                      <a:r>
                        <a:rPr lang="en-GB" sz="1800" noProof="0" dirty="0" smtClean="0"/>
                        <a:t>Comp</a:t>
                      </a:r>
                      <a:r>
                        <a:rPr lang="cs-CZ" sz="1800" noProof="0" dirty="0" smtClean="0"/>
                        <a:t>.</a:t>
                      </a:r>
                      <a:endParaRPr lang="en-GB" sz="1800" noProof="0" dirty="0"/>
                    </a:p>
                  </a:txBody>
                  <a:tcPr anchor="ctr"/>
                </a:tc>
                <a:tc>
                  <a:txBody>
                    <a:bodyPr/>
                    <a:lstStyle/>
                    <a:p>
                      <a:pPr algn="ctr">
                        <a:lnSpc>
                          <a:spcPts val="1900"/>
                        </a:lnSpc>
                      </a:pPr>
                      <a:r>
                        <a:rPr lang="en-GB" sz="1800" noProof="0" dirty="0" smtClean="0"/>
                        <a:t>MIC</a:t>
                      </a:r>
                      <a:endParaRPr lang="en-GB" sz="1800" noProof="0" dirty="0"/>
                    </a:p>
                  </a:txBody>
                  <a:tcPr anchor="ctr"/>
                </a:tc>
                <a:tc>
                  <a:txBody>
                    <a:bodyPr/>
                    <a:lstStyle/>
                    <a:p>
                      <a:pPr algn="ctr">
                        <a:lnSpc>
                          <a:spcPts val="1900"/>
                        </a:lnSpc>
                      </a:pPr>
                      <a:r>
                        <a:rPr lang="en-GB" sz="1800" noProof="0" dirty="0" smtClean="0"/>
                        <a:t>MBC</a:t>
                      </a:r>
                      <a:endParaRPr lang="en-GB" sz="1800" noProof="0" dirty="0"/>
                    </a:p>
                  </a:txBody>
                  <a:tcPr anchor="ctr"/>
                </a:tc>
                <a:tc>
                  <a:txBody>
                    <a:bodyPr/>
                    <a:lstStyle/>
                    <a:p>
                      <a:pPr algn="ctr">
                        <a:lnSpc>
                          <a:spcPts val="1900"/>
                        </a:lnSpc>
                      </a:pPr>
                      <a:r>
                        <a:rPr lang="en-GB" sz="1800" noProof="0" dirty="0" smtClean="0"/>
                        <a:t>MBEC</a:t>
                      </a:r>
                      <a:r>
                        <a:rPr lang="en-GB" sz="1800" baseline="-25000" noProof="0" dirty="0" smtClean="0"/>
                        <a:t>90</a:t>
                      </a:r>
                      <a:endParaRPr lang="en-GB" sz="1800" baseline="-25000" noProof="0" dirty="0"/>
                    </a:p>
                  </a:txBody>
                  <a:tcPr anchor="ctr"/>
                </a:tc>
              </a:tr>
              <a:tr h="209524">
                <a:tc>
                  <a:txBody>
                    <a:bodyPr/>
                    <a:lstStyle/>
                    <a:p>
                      <a:pPr algn="ctr">
                        <a:lnSpc>
                          <a:spcPts val="1900"/>
                        </a:lnSpc>
                      </a:pPr>
                      <a:r>
                        <a:rPr lang="en-GB" sz="1800" noProof="0" dirty="0" smtClean="0"/>
                        <a:t>Ligand</a:t>
                      </a:r>
                      <a:endParaRPr lang="en-GB" sz="1800" noProof="0" dirty="0"/>
                    </a:p>
                  </a:txBody>
                  <a:tcPr anchor="ctr"/>
                </a:tc>
                <a:tc>
                  <a:txBody>
                    <a:bodyPr/>
                    <a:lstStyle/>
                    <a:p>
                      <a:pPr algn="ctr">
                        <a:lnSpc>
                          <a:spcPts val="1900"/>
                        </a:lnSpc>
                      </a:pPr>
                      <a:r>
                        <a:rPr lang="en-GB" sz="1800" noProof="0" dirty="0" smtClean="0"/>
                        <a:t>32</a:t>
                      </a:r>
                      <a:endParaRPr lang="en-GB" sz="1800" noProof="0" dirty="0"/>
                    </a:p>
                  </a:txBody>
                  <a:tcPr anchor="ctr"/>
                </a:tc>
                <a:tc>
                  <a:txBody>
                    <a:bodyPr/>
                    <a:lstStyle/>
                    <a:p>
                      <a:pPr algn="ctr">
                        <a:lnSpc>
                          <a:spcPts val="1900"/>
                        </a:lnSpc>
                      </a:pPr>
                      <a:r>
                        <a:rPr lang="en-GB" sz="1800" noProof="0" dirty="0" smtClean="0"/>
                        <a:t>128</a:t>
                      </a:r>
                      <a:endParaRPr lang="en-GB" sz="1800" noProof="0" dirty="0"/>
                    </a:p>
                  </a:txBody>
                  <a:tcPr anchor="ctr"/>
                </a:tc>
                <a:tc>
                  <a:txBody>
                    <a:bodyPr/>
                    <a:lstStyle/>
                    <a:p>
                      <a:pPr algn="ctr">
                        <a:lnSpc>
                          <a:spcPts val="1900"/>
                        </a:lnSpc>
                      </a:pPr>
                      <a:r>
                        <a:rPr lang="en-GB" sz="1800" noProof="0" dirty="0" smtClean="0"/>
                        <a:t>64</a:t>
                      </a:r>
                      <a:endParaRPr lang="en-GB" sz="1800" noProof="0" dirty="0"/>
                    </a:p>
                  </a:txBody>
                  <a:tcPr anchor="ctr"/>
                </a:tc>
              </a:tr>
              <a:tr h="181584">
                <a:tc>
                  <a:txBody>
                    <a:bodyPr/>
                    <a:lstStyle/>
                    <a:p>
                      <a:pPr algn="ctr">
                        <a:lnSpc>
                          <a:spcPts val="1900"/>
                        </a:lnSpc>
                      </a:pPr>
                      <a:r>
                        <a:rPr lang="en-GB" sz="1800" noProof="0" dirty="0" smtClean="0"/>
                        <a:t>Cu (II)</a:t>
                      </a:r>
                      <a:r>
                        <a:rPr lang="en-GB" sz="1800" baseline="0" noProof="0" dirty="0" smtClean="0"/>
                        <a:t> complex</a:t>
                      </a:r>
                      <a:endParaRPr lang="en-GB" sz="1800" noProof="0" dirty="0"/>
                    </a:p>
                  </a:txBody>
                  <a:tcPr anchor="ctr"/>
                </a:tc>
                <a:tc>
                  <a:txBody>
                    <a:bodyPr/>
                    <a:lstStyle/>
                    <a:p>
                      <a:pPr algn="ctr">
                        <a:lnSpc>
                          <a:spcPts val="1900"/>
                        </a:lnSpc>
                      </a:pPr>
                      <a:r>
                        <a:rPr lang="en-GB" sz="1800" noProof="0" dirty="0" smtClean="0"/>
                        <a:t>16</a:t>
                      </a:r>
                      <a:endParaRPr lang="en-GB" sz="1800" noProof="0" dirty="0"/>
                    </a:p>
                  </a:txBody>
                  <a:tcPr anchor="ctr"/>
                </a:tc>
                <a:tc>
                  <a:txBody>
                    <a:bodyPr/>
                    <a:lstStyle/>
                    <a:p>
                      <a:pPr algn="ctr">
                        <a:lnSpc>
                          <a:spcPts val="1900"/>
                        </a:lnSpc>
                      </a:pPr>
                      <a:r>
                        <a:rPr lang="en-GB" sz="1800" noProof="0" dirty="0" smtClean="0"/>
                        <a:t>&gt;256</a:t>
                      </a:r>
                      <a:endParaRPr lang="en-GB" sz="1800" noProof="0" dirty="0"/>
                    </a:p>
                  </a:txBody>
                  <a:tcPr anchor="ctr"/>
                </a:tc>
                <a:tc>
                  <a:txBody>
                    <a:bodyPr/>
                    <a:lstStyle/>
                    <a:p>
                      <a:pPr algn="ctr">
                        <a:lnSpc>
                          <a:spcPts val="1900"/>
                        </a:lnSpc>
                      </a:pPr>
                      <a:r>
                        <a:rPr lang="en-GB" sz="1800" noProof="0" dirty="0" smtClean="0"/>
                        <a:t>32</a:t>
                      </a:r>
                      <a:endParaRPr lang="en-GB" sz="1800" noProof="0" dirty="0"/>
                    </a:p>
                  </a:txBody>
                  <a:tcPr anchor="ctr"/>
                </a:tc>
              </a:tr>
            </a:tbl>
          </a:graphicData>
        </a:graphic>
      </p:graphicFrame>
      <p:sp>
        <p:nvSpPr>
          <p:cNvPr id="7" name="Obdélník 6"/>
          <p:cNvSpPr/>
          <p:nvPr/>
        </p:nvSpPr>
        <p:spPr>
          <a:xfrm>
            <a:off x="671629" y="1415901"/>
            <a:ext cx="5957771" cy="584775"/>
          </a:xfrm>
          <a:prstGeom prst="rect">
            <a:avLst/>
          </a:prstGeom>
        </p:spPr>
        <p:txBody>
          <a:bodyPr wrap="square">
            <a:spAutoFit/>
          </a:bodyPr>
          <a:lstStyle/>
          <a:p>
            <a:r>
              <a:rPr lang="en-GB" sz="1600" b="1" dirty="0" smtClean="0"/>
              <a:t>Table 2</a:t>
            </a:r>
            <a:r>
              <a:rPr lang="en-GB" sz="1600" dirty="0" smtClean="0"/>
              <a:t>: Comparison of MICs</a:t>
            </a:r>
            <a:r>
              <a:rPr lang="cs-CZ" sz="1600" dirty="0" smtClean="0"/>
              <a:t> </a:t>
            </a:r>
            <a:r>
              <a:rPr lang="en-GB" sz="1600" dirty="0">
                <a:cs typeface="Times New Roman"/>
              </a:rPr>
              <a:t>[</a:t>
            </a:r>
            <a:r>
              <a:rPr lang="en-GB" sz="1600" dirty="0" err="1">
                <a:cs typeface="Times New Roman"/>
              </a:rPr>
              <a:t>μg</a:t>
            </a:r>
            <a:r>
              <a:rPr lang="en-GB" sz="1600" dirty="0">
                <a:cs typeface="Times New Roman"/>
              </a:rPr>
              <a:t>/mL</a:t>
            </a:r>
            <a:r>
              <a:rPr lang="en-GB" sz="1600" dirty="0" smtClean="0">
                <a:cs typeface="Times New Roman"/>
              </a:rPr>
              <a:t>]</a:t>
            </a:r>
            <a:r>
              <a:rPr lang="en-GB" sz="1600" dirty="0" smtClean="0"/>
              <a:t>,  MBCs</a:t>
            </a:r>
            <a:r>
              <a:rPr lang="en-GB" sz="1600" dirty="0">
                <a:cs typeface="Times New Roman"/>
              </a:rPr>
              <a:t> [</a:t>
            </a:r>
            <a:r>
              <a:rPr lang="en-GB" sz="1600" dirty="0" err="1">
                <a:cs typeface="Times New Roman"/>
              </a:rPr>
              <a:t>μg</a:t>
            </a:r>
            <a:r>
              <a:rPr lang="en-GB" sz="1600" dirty="0">
                <a:cs typeface="Times New Roman"/>
              </a:rPr>
              <a:t>/mL]</a:t>
            </a:r>
            <a:r>
              <a:rPr lang="cs-CZ" sz="1600" dirty="0">
                <a:cs typeface="Times New Roman"/>
              </a:rPr>
              <a:t>)</a:t>
            </a:r>
            <a:r>
              <a:rPr lang="en-GB" sz="1600" dirty="0" smtClean="0"/>
              <a:t> and MBECs</a:t>
            </a:r>
            <a:r>
              <a:rPr lang="en-GB" sz="1600" baseline="-25000" dirty="0" smtClean="0"/>
              <a:t>90</a:t>
            </a:r>
            <a:r>
              <a:rPr lang="en-GB" sz="1600" dirty="0" smtClean="0"/>
              <a:t> </a:t>
            </a:r>
            <a:r>
              <a:rPr lang="en-GB" sz="1600" dirty="0">
                <a:cs typeface="Times New Roman"/>
              </a:rPr>
              <a:t>[</a:t>
            </a:r>
            <a:r>
              <a:rPr lang="en-GB" sz="1600" dirty="0" err="1">
                <a:cs typeface="Times New Roman"/>
              </a:rPr>
              <a:t>μg</a:t>
            </a:r>
            <a:r>
              <a:rPr lang="en-GB" sz="1600" dirty="0">
                <a:cs typeface="Times New Roman"/>
              </a:rPr>
              <a:t>/mL]</a:t>
            </a:r>
            <a:r>
              <a:rPr lang="cs-CZ" sz="1600" dirty="0">
                <a:cs typeface="Times New Roman"/>
              </a:rPr>
              <a:t>)</a:t>
            </a:r>
            <a:r>
              <a:rPr lang="en-GB" sz="1600" dirty="0">
                <a:cs typeface="Times New Roman"/>
              </a:rPr>
              <a:t> </a:t>
            </a:r>
            <a:r>
              <a:rPr lang="en-GB" sz="1600" dirty="0" smtClean="0"/>
              <a:t>of tested compounds against </a:t>
            </a:r>
            <a:r>
              <a:rPr lang="en-GB" sz="1600" i="1" dirty="0" smtClean="0"/>
              <a:t>S. aureus </a:t>
            </a:r>
            <a:r>
              <a:rPr lang="en-GB" sz="1600" dirty="0" smtClean="0"/>
              <a:t>ATCC 29213.</a:t>
            </a:r>
            <a:endParaRPr lang="en-GB" sz="1600" dirty="0"/>
          </a:p>
        </p:txBody>
      </p:sp>
      <p:sp>
        <p:nvSpPr>
          <p:cNvPr id="8" name="TextovéPole 7"/>
          <p:cNvSpPr txBox="1"/>
          <p:nvPr/>
        </p:nvSpPr>
        <p:spPr>
          <a:xfrm>
            <a:off x="5580398" y="3581400"/>
            <a:ext cx="3335002" cy="830997"/>
          </a:xfrm>
          <a:prstGeom prst="rect">
            <a:avLst/>
          </a:prstGeom>
          <a:noFill/>
        </p:spPr>
        <p:txBody>
          <a:bodyPr wrap="square" rtlCol="0">
            <a:spAutoFit/>
          </a:bodyPr>
          <a:lstStyle/>
          <a:p>
            <a:r>
              <a:rPr lang="en-GB" sz="1600" b="1" dirty="0" smtClean="0"/>
              <a:t>Graph 2</a:t>
            </a:r>
            <a:r>
              <a:rPr lang="en-GB" sz="1600" dirty="0" smtClean="0"/>
              <a:t>: Eradication activity of tested compounds against formed staphylococcal biofilm.</a:t>
            </a:r>
            <a:endParaRPr lang="en-GB" sz="1600" dirty="0"/>
          </a:p>
        </p:txBody>
      </p:sp>
      <p:pic>
        <p:nvPicPr>
          <p:cNvPr id="9"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Tree>
    <p:extLst>
      <p:ext uri="{BB962C8B-B14F-4D97-AF65-F5344CB8AC3E}">
        <p14:creationId xmlns:p14="http://schemas.microsoft.com/office/powerpoint/2010/main" val="32254781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30</TotalTime>
  <Words>585</Words>
  <Application>Microsoft Office PowerPoint</Application>
  <PresentationFormat>Předvádění na obrazovce (4:3)</PresentationFormat>
  <Paragraphs>129</Paragraphs>
  <Slides>12</Slides>
  <Notes>2</Notes>
  <HiddenSlides>0</HiddenSlides>
  <MMClips>0</MMClips>
  <ScaleCrop>false</ScaleCrop>
  <HeadingPairs>
    <vt:vector size="6" baseType="variant">
      <vt:variant>
        <vt:lpstr>Motiv</vt:lpstr>
      </vt:variant>
      <vt:variant>
        <vt:i4>2</vt:i4>
      </vt:variant>
      <vt:variant>
        <vt:lpstr>Vložené servery OLE</vt:lpstr>
      </vt:variant>
      <vt:variant>
        <vt:i4>1</vt:i4>
      </vt:variant>
      <vt:variant>
        <vt:lpstr>Nadpisy snímků</vt:lpstr>
      </vt:variant>
      <vt:variant>
        <vt:i4>12</vt:i4>
      </vt:variant>
    </vt:vector>
  </HeadingPairs>
  <TitlesOfParts>
    <vt:vector size="15" baseType="lpstr">
      <vt:lpstr>Office Theme</vt:lpstr>
      <vt:lpstr>Custom Design</vt:lpstr>
      <vt:lpstr>CS ChemDraw Draw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Uživatel systému Windows</cp:lastModifiedBy>
  <cp:revision>138</cp:revision>
  <dcterms:created xsi:type="dcterms:W3CDTF">2015-04-04T09:45:50Z</dcterms:created>
  <dcterms:modified xsi:type="dcterms:W3CDTF">2019-10-31T08:43:38Z</dcterms:modified>
</cp:coreProperties>
</file>